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6150" w:rsidRDefault="00916150" w:rsidP="005463C9">
      <w:pPr>
        <w:jc w:val="center"/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</w:p>
    <w:p w:rsidR="00916150" w:rsidRDefault="00916150" w:rsidP="005463C9">
      <w:pPr>
        <w:jc w:val="center"/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</w:p>
    <w:p w:rsidR="00916150" w:rsidRDefault="00916150" w:rsidP="005463C9">
      <w:pPr>
        <w:jc w:val="center"/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</w:p>
    <w:p w:rsidR="00916150" w:rsidRDefault="00916150" w:rsidP="005463C9">
      <w:pPr>
        <w:jc w:val="center"/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</w:p>
    <w:p w:rsidR="00916150" w:rsidRDefault="00916150" w:rsidP="005463C9">
      <w:pPr>
        <w:jc w:val="center"/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</w:p>
    <w:p w:rsidR="00916150" w:rsidRDefault="00916150" w:rsidP="005463C9">
      <w:pPr>
        <w:jc w:val="center"/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</w:p>
    <w:p w:rsidR="0037164A" w:rsidRPr="00916150" w:rsidRDefault="00916150" w:rsidP="005463C9">
      <w:pPr>
        <w:jc w:val="center"/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  <w:r w:rsidRPr="00916150"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  <w:t>BÀI TẬP VÀ ĐÁP ÁN</w:t>
      </w:r>
    </w:p>
    <w:p w:rsidR="00916150" w:rsidRPr="00916150" w:rsidRDefault="00916150" w:rsidP="005463C9">
      <w:pPr>
        <w:jc w:val="center"/>
        <w:rPr>
          <w:rFonts w:asciiTheme="majorHAnsi" w:hAnsiTheme="majorHAnsi" w:cstheme="majorHAnsi"/>
          <w:sz w:val="56"/>
        </w:rPr>
      </w:pPr>
      <w:r w:rsidRPr="00916150">
        <w:rPr>
          <w:rFonts w:asciiTheme="majorHAnsi" w:hAnsiTheme="majorHAnsi" w:cstheme="majorHAnsi"/>
          <w:b/>
          <w:color w:val="FF0000"/>
          <w:sz w:val="56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  <w:t>MÔN: KIẾN TRÚC MÁY TÍNH</w:t>
      </w: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916150" w:rsidRDefault="00916150" w:rsidP="002B6A91">
      <w:pPr>
        <w:ind w:left="-57"/>
        <w:rPr>
          <w:rFonts w:ascii="Times New Roman" w:eastAsia="Calibri" w:hAnsi="Times New Roman" w:cs="Times New Roman"/>
          <w:b/>
          <w:sz w:val="32"/>
          <w:szCs w:val="24"/>
          <w:u w:val="single"/>
        </w:rPr>
      </w:pP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âu 1</w:t>
      </w:r>
      <w:r w:rsidR="001C7C95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1C7C95">
        <w:rPr>
          <w:rFonts w:ascii="Times New Roman" w:hAnsi="Times New Roman" w:cs="Times New Roman"/>
          <w:b/>
          <w:sz w:val="28"/>
          <w:szCs w:val="28"/>
        </w:rPr>
        <w:t>Thực hiện các phép toán sau trong hệ bù 2. Dùng 8 bit (gồm cả bit dấu) cho mỗi số. Kiểm tra lại kết quả bằng cách đổi kết quả nhị phân trở lại thập phân.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</w:rPr>
        <w:t>a) Lấy +47 cộng -19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</w:rPr>
        <w:t>b) Lấy -15 trừ đi +36</w:t>
      </w:r>
    </w:p>
    <w:p w:rsidR="002B6A91" w:rsidRPr="001C7C95" w:rsidRDefault="002B6A91" w:rsidP="00916150">
      <w:pPr>
        <w:spacing w:after="0" w:line="360" w:lineRule="auto"/>
        <w:ind w:left="-57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t>Trả lời: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 xml:space="preserve">a) </w:t>
      </w:r>
      <w:r w:rsidRPr="001C7C95">
        <w:rPr>
          <w:rFonts w:ascii="Times New Roman" w:hAnsi="Times New Roman" w:cs="Times New Roman"/>
          <w:b/>
          <w:sz w:val="28"/>
          <w:szCs w:val="28"/>
        </w:rPr>
        <w:t>Lấy +47 cộng -19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47 = 0 0101111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19 = 0010011 =&gt; bù 1= 1101100 =&gt; bù 2 = 1101101 =&gt; thêm bit dấu = 1 1101101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ab/>
      </w:r>
      <w:r w:rsidRPr="001C7C95">
        <w:rPr>
          <w:rFonts w:ascii="Times New Roman" w:hAnsi="Times New Roman" w:cs="Times New Roman"/>
          <w:sz w:val="28"/>
          <w:szCs w:val="28"/>
        </w:rPr>
        <w:tab/>
        <w:t>+47</w:t>
      </w:r>
      <w:r w:rsidRPr="001C7C95">
        <w:rPr>
          <w:rFonts w:ascii="Times New Roman" w:hAnsi="Times New Roman" w:cs="Times New Roman"/>
          <w:sz w:val="28"/>
          <w:szCs w:val="28"/>
        </w:rPr>
        <w:tab/>
        <w:t>-&gt;</w:t>
      </w:r>
      <w:r w:rsidRPr="001C7C95">
        <w:rPr>
          <w:rFonts w:ascii="Times New Roman" w:hAnsi="Times New Roman" w:cs="Times New Roman"/>
          <w:sz w:val="28"/>
          <w:szCs w:val="28"/>
        </w:rPr>
        <w:tab/>
        <w:t>0 0101111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ab/>
      </w:r>
      <w:r w:rsidRPr="001C7C95">
        <w:rPr>
          <w:rFonts w:ascii="Times New Roman" w:hAnsi="Times New Roman" w:cs="Times New Roman"/>
          <w:sz w:val="28"/>
          <w:szCs w:val="28"/>
        </w:rPr>
        <w:tab/>
        <w:t>-19</w:t>
      </w:r>
      <w:r w:rsidRPr="001C7C95">
        <w:rPr>
          <w:rFonts w:ascii="Times New Roman" w:hAnsi="Times New Roman" w:cs="Times New Roman"/>
          <w:sz w:val="28"/>
          <w:szCs w:val="28"/>
        </w:rPr>
        <w:tab/>
        <w:t>-&gt;</w:t>
      </w:r>
      <w:r w:rsidRPr="001C7C95">
        <w:rPr>
          <w:rFonts w:ascii="Times New Roman" w:hAnsi="Times New Roman" w:cs="Times New Roman"/>
          <w:sz w:val="28"/>
          <w:szCs w:val="28"/>
        </w:rPr>
        <w:tab/>
        <w:t>1 1101101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=&gt;</w:t>
      </w:r>
      <w:r w:rsidRPr="001C7C95">
        <w:rPr>
          <w:rFonts w:ascii="Times New Roman" w:hAnsi="Times New Roman" w:cs="Times New Roman"/>
          <w:sz w:val="28"/>
          <w:szCs w:val="28"/>
        </w:rPr>
        <w:tab/>
      </w:r>
      <w:r w:rsidRPr="001C7C95">
        <w:rPr>
          <w:rFonts w:ascii="Times New Roman" w:hAnsi="Times New Roman" w:cs="Times New Roman"/>
          <w:b/>
          <w:sz w:val="28"/>
          <w:szCs w:val="28"/>
        </w:rPr>
        <w:tab/>
      </w:r>
      <w:r w:rsidRPr="001C7C95">
        <w:rPr>
          <w:rFonts w:ascii="Times New Roman" w:hAnsi="Times New Roman" w:cs="Times New Roman"/>
          <w:b/>
          <w:sz w:val="28"/>
          <w:szCs w:val="28"/>
        </w:rPr>
        <w:tab/>
        <w:t>0 0011100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 xml:space="preserve">b) </w:t>
      </w:r>
      <w:r w:rsidRPr="001C7C95">
        <w:rPr>
          <w:rFonts w:ascii="Times New Roman" w:hAnsi="Times New Roman" w:cs="Times New Roman"/>
          <w:b/>
          <w:sz w:val="28"/>
          <w:szCs w:val="28"/>
        </w:rPr>
        <w:t>Lấy -15 trừ đi +36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15 = 0001111 =&gt; bù 1= 1110000 =&gt; bù 2 = 1110001 =&gt; thêm bit dấu = 1 1110001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ab/>
      </w:r>
      <w:r w:rsidRPr="001C7C95">
        <w:rPr>
          <w:rFonts w:ascii="Times New Roman" w:hAnsi="Times New Roman" w:cs="Times New Roman"/>
          <w:sz w:val="28"/>
          <w:szCs w:val="28"/>
        </w:rPr>
        <w:tab/>
        <w:t>-15</w:t>
      </w:r>
      <w:r w:rsidRPr="001C7C95">
        <w:rPr>
          <w:rFonts w:ascii="Times New Roman" w:hAnsi="Times New Roman" w:cs="Times New Roman"/>
          <w:sz w:val="28"/>
          <w:szCs w:val="28"/>
        </w:rPr>
        <w:tab/>
        <w:t>-&gt;</w:t>
      </w:r>
      <w:r w:rsidRPr="001C7C95">
        <w:rPr>
          <w:rFonts w:ascii="Times New Roman" w:hAnsi="Times New Roman" w:cs="Times New Roman"/>
          <w:sz w:val="28"/>
          <w:szCs w:val="28"/>
        </w:rPr>
        <w:tab/>
        <w:t>1 1110001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ab/>
      </w:r>
      <w:r w:rsidRPr="001C7C95">
        <w:rPr>
          <w:rFonts w:ascii="Times New Roman" w:hAnsi="Times New Roman" w:cs="Times New Roman"/>
          <w:sz w:val="28"/>
          <w:szCs w:val="28"/>
        </w:rPr>
        <w:tab/>
        <w:t>+36</w:t>
      </w:r>
      <w:r w:rsidRPr="001C7C95">
        <w:rPr>
          <w:rFonts w:ascii="Times New Roman" w:hAnsi="Times New Roman" w:cs="Times New Roman"/>
          <w:sz w:val="28"/>
          <w:szCs w:val="28"/>
        </w:rPr>
        <w:tab/>
        <w:t>-&gt;</w:t>
      </w:r>
      <w:r w:rsidRPr="001C7C95">
        <w:rPr>
          <w:rFonts w:ascii="Times New Roman" w:hAnsi="Times New Roman" w:cs="Times New Roman"/>
          <w:sz w:val="28"/>
          <w:szCs w:val="28"/>
        </w:rPr>
        <w:tab/>
        <w:t>0 0100100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=&gt;</w:t>
      </w:r>
      <w:r w:rsidRPr="001C7C95">
        <w:rPr>
          <w:rFonts w:ascii="Times New Roman" w:hAnsi="Times New Roman" w:cs="Times New Roman"/>
          <w:sz w:val="28"/>
          <w:szCs w:val="28"/>
        </w:rPr>
        <w:tab/>
      </w:r>
      <w:r w:rsidRPr="001C7C95">
        <w:rPr>
          <w:rFonts w:ascii="Times New Roman" w:hAnsi="Times New Roman" w:cs="Times New Roman"/>
          <w:sz w:val="28"/>
          <w:szCs w:val="28"/>
        </w:rPr>
        <w:tab/>
      </w:r>
      <w:r w:rsidRPr="001C7C95">
        <w:rPr>
          <w:rFonts w:ascii="Times New Roman" w:hAnsi="Times New Roman" w:cs="Times New Roman"/>
          <w:b/>
          <w:sz w:val="28"/>
          <w:szCs w:val="28"/>
        </w:rPr>
        <w:tab/>
        <w:t>0 0010101</w:t>
      </w:r>
    </w:p>
    <w:p w:rsidR="00916150" w:rsidRDefault="00916150" w:rsidP="00916150">
      <w:pPr>
        <w:spacing w:after="0" w:line="360" w:lineRule="auto"/>
        <w:ind w:left="-57"/>
        <w:jc w:val="both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r w:rsidR="00916150" w:rsidRPr="001C7C95">
        <w:rPr>
          <w:rFonts w:ascii="Times New Roman" w:hAnsi="Times New Roman" w:cs="Times New Roman"/>
          <w:b/>
          <w:sz w:val="28"/>
          <w:szCs w:val="28"/>
          <w:u w:val="single"/>
        </w:rPr>
        <w:t xml:space="preserve"> 2</w:t>
      </w:r>
      <w:r w:rsidRPr="001C7C95">
        <w:rPr>
          <w:rFonts w:ascii="Times New Roman" w:hAnsi="Times New Roman" w:cs="Times New Roman"/>
          <w:b/>
          <w:sz w:val="28"/>
          <w:szCs w:val="28"/>
        </w:rPr>
        <w:t>: Biểu diễn số thực 426 dưới dạng số có dấu chấm động chính xác đơn 32 bit.</w:t>
      </w:r>
    </w:p>
    <w:p w:rsidR="00916150" w:rsidRPr="001C7C95" w:rsidRDefault="00916150" w:rsidP="00916150">
      <w:pPr>
        <w:spacing w:after="0" w:line="360" w:lineRule="auto"/>
        <w:ind w:left="-57"/>
        <w:jc w:val="center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t>Trả lời: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426 = 110101010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E = 127+8 = 10000111</w:t>
      </w:r>
    </w:p>
    <w:tbl>
      <w:tblPr>
        <w:tblStyle w:val="TableGrid"/>
        <w:tblW w:w="10432" w:type="dxa"/>
        <w:tblLook w:val="01E0" w:firstRow="1" w:lastRow="1" w:firstColumn="1" w:lastColumn="1" w:noHBand="0" w:noVBand="0"/>
      </w:tblPr>
      <w:tblGrid>
        <w:gridCol w:w="396"/>
        <w:gridCol w:w="396"/>
        <w:gridCol w:w="316"/>
        <w:gridCol w:w="316"/>
        <w:gridCol w:w="316"/>
        <w:gridCol w:w="316"/>
        <w:gridCol w:w="316"/>
        <w:gridCol w:w="316"/>
        <w:gridCol w:w="396"/>
        <w:gridCol w:w="39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</w:tblGrid>
      <w:tr w:rsidR="002B6A91" w:rsidRPr="007F71FB" w:rsidTr="0005525B">
        <w:tc>
          <w:tcPr>
            <w:tcW w:w="3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7F71FB">
              <w:rPr>
                <w:sz w:val="18"/>
                <w:szCs w:val="18"/>
              </w:rPr>
              <w:t>31</w:t>
            </w:r>
          </w:p>
        </w:tc>
        <w:tc>
          <w:tcPr>
            <w:tcW w:w="3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7F71FB">
              <w:rPr>
                <w:sz w:val="18"/>
                <w:szCs w:val="18"/>
              </w:rPr>
              <w:t>30</w:t>
            </w: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7F71FB">
              <w:rPr>
                <w:sz w:val="18"/>
                <w:szCs w:val="18"/>
              </w:rPr>
              <w:t>23</w:t>
            </w:r>
          </w:p>
        </w:tc>
        <w:tc>
          <w:tcPr>
            <w:tcW w:w="3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  <w:r w:rsidRPr="007F71FB">
              <w:rPr>
                <w:sz w:val="18"/>
                <w:szCs w:val="18"/>
              </w:rPr>
              <w:t>22</w:t>
            </w: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  <w:r w:rsidRPr="007F71FB"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  <w:r w:rsidRPr="007F71FB">
              <w:rPr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3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sz w:val="18"/>
                <w:szCs w:val="18"/>
                <w:vertAlign w:val="subscript"/>
              </w:rPr>
            </w:pPr>
            <w:r w:rsidRPr="007F71FB">
              <w:rPr>
                <w:sz w:val="18"/>
                <w:szCs w:val="18"/>
                <w:vertAlign w:val="subscript"/>
              </w:rPr>
              <w:t>0</w:t>
            </w:r>
          </w:p>
        </w:tc>
      </w:tr>
      <w:tr w:rsidR="002B6A91" w:rsidRPr="00CE64A3" w:rsidTr="0005525B">
        <w:tc>
          <w:tcPr>
            <w:tcW w:w="39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9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1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16" w:type="dxa"/>
            <w:tcBorders>
              <w:top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96" w:type="dxa"/>
            <w:tcBorders>
              <w:top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1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CE64A3" w:rsidRDefault="002B6A91" w:rsidP="00916150">
            <w:pPr>
              <w:spacing w:line="360" w:lineRule="auto"/>
              <w:jc w:val="both"/>
            </w:pPr>
            <w:r w:rsidRPr="00CE64A3">
              <w:t>0</w:t>
            </w:r>
          </w:p>
        </w:tc>
      </w:tr>
      <w:tr w:rsidR="002B6A91" w:rsidRPr="007F71FB" w:rsidTr="0005525B">
        <w:tc>
          <w:tcPr>
            <w:tcW w:w="396" w:type="dxa"/>
          </w:tcPr>
          <w:p w:rsidR="002B6A91" w:rsidRPr="007F71FB" w:rsidRDefault="002B6A91" w:rsidP="00916150">
            <w:pPr>
              <w:spacing w:line="360" w:lineRule="auto"/>
              <w:jc w:val="both"/>
              <w:rPr>
                <w:b/>
              </w:rPr>
            </w:pPr>
            <w:r w:rsidRPr="007F71FB">
              <w:rPr>
                <w:b/>
              </w:rPr>
              <w:t>S</w:t>
            </w:r>
          </w:p>
        </w:tc>
        <w:tc>
          <w:tcPr>
            <w:tcW w:w="2688" w:type="dxa"/>
            <w:gridSpan w:val="8"/>
          </w:tcPr>
          <w:p w:rsidR="002B6A91" w:rsidRPr="007F71FB" w:rsidRDefault="002B6A91" w:rsidP="00916150">
            <w:pPr>
              <w:spacing w:line="360" w:lineRule="auto"/>
              <w:jc w:val="both"/>
              <w:rPr>
                <w:b/>
              </w:rPr>
            </w:pPr>
            <w:r w:rsidRPr="007F71FB">
              <w:rPr>
                <w:b/>
              </w:rPr>
              <w:t>E</w:t>
            </w:r>
          </w:p>
        </w:tc>
        <w:tc>
          <w:tcPr>
            <w:tcW w:w="7348" w:type="dxa"/>
            <w:gridSpan w:val="23"/>
            <w:tcBorders>
              <w:top w:val="single" w:sz="4" w:space="0" w:color="auto"/>
            </w:tcBorders>
          </w:tcPr>
          <w:p w:rsidR="002B6A91" w:rsidRPr="007F71FB" w:rsidRDefault="002B6A91" w:rsidP="00916150">
            <w:pPr>
              <w:spacing w:line="360" w:lineRule="auto"/>
              <w:jc w:val="both"/>
              <w:rPr>
                <w:b/>
              </w:rPr>
            </w:pPr>
            <w:r w:rsidRPr="007F71FB">
              <w:rPr>
                <w:b/>
              </w:rPr>
              <w:t>M</w:t>
            </w:r>
          </w:p>
        </w:tc>
      </w:tr>
    </w:tbl>
    <w:p w:rsidR="002B6A91" w:rsidRPr="001C7C95" w:rsidRDefault="00916150" w:rsidP="0091615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âu 3</w:t>
      </w:r>
      <w:r w:rsidRPr="001C7C95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2B6A91" w:rsidRPr="001C7C95">
        <w:rPr>
          <w:rFonts w:ascii="Times New Roman" w:hAnsi="Times New Roman" w:cs="Times New Roman"/>
          <w:b/>
          <w:sz w:val="28"/>
          <w:szCs w:val="28"/>
        </w:rPr>
        <w:t>Biểu diễn số thực - 3050 dưới dạng số có dấu chấm động chính xác đơn 32 bit.</w:t>
      </w:r>
    </w:p>
    <w:p w:rsidR="00916150" w:rsidRPr="001C7C95" w:rsidRDefault="00916150" w:rsidP="00916150">
      <w:pPr>
        <w:spacing w:after="0" w:line="360" w:lineRule="auto"/>
        <w:ind w:left="-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t>Trả lời:</w:t>
      </w:r>
    </w:p>
    <w:p w:rsidR="002B6A91" w:rsidRPr="001C7C95" w:rsidRDefault="002B6A91" w:rsidP="0091615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3050 = 101111101010, E = 11 + 127 = 138 = 10001010</w:t>
      </w:r>
    </w:p>
    <w:tbl>
      <w:tblPr>
        <w:tblStyle w:val="TableGrid"/>
        <w:tblW w:w="11232" w:type="dxa"/>
        <w:tblInd w:w="-1103" w:type="dxa"/>
        <w:tblLook w:val="01E0" w:firstRow="1" w:lastRow="1" w:firstColumn="1" w:lastColumn="1" w:noHBand="0" w:noVBand="0"/>
      </w:tblPr>
      <w:tblGrid>
        <w:gridCol w:w="456"/>
        <w:gridCol w:w="456"/>
        <w:gridCol w:w="336"/>
        <w:gridCol w:w="336"/>
        <w:gridCol w:w="336"/>
        <w:gridCol w:w="336"/>
        <w:gridCol w:w="336"/>
        <w:gridCol w:w="336"/>
        <w:gridCol w:w="456"/>
        <w:gridCol w:w="45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</w:tblGrid>
      <w:tr w:rsidR="002B6A91" w:rsidRPr="00136C1F" w:rsidTr="000A6658"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31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3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23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22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  <w:r w:rsidRPr="00136C1F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  <w:r w:rsidRPr="00136C1F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  <w:r w:rsidRPr="00136C1F">
              <w:rPr>
                <w:sz w:val="24"/>
                <w:szCs w:val="24"/>
                <w:vertAlign w:val="subscript"/>
              </w:rPr>
              <w:t>0</w:t>
            </w:r>
          </w:p>
        </w:tc>
      </w:tr>
      <w:tr w:rsidR="002B6A91" w:rsidRPr="00136C1F" w:rsidTr="000A6658">
        <w:tc>
          <w:tcPr>
            <w:tcW w:w="45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45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456" w:type="dxa"/>
            <w:tcBorders>
              <w:top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2B6A91" w:rsidRPr="00136C1F" w:rsidTr="000A6658">
        <w:tc>
          <w:tcPr>
            <w:tcW w:w="456" w:type="dxa"/>
          </w:tcPr>
          <w:p w:rsidR="002B6A91" w:rsidRPr="00136C1F" w:rsidRDefault="002B6A91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S</w:t>
            </w:r>
          </w:p>
        </w:tc>
        <w:tc>
          <w:tcPr>
            <w:tcW w:w="2928" w:type="dxa"/>
            <w:gridSpan w:val="8"/>
          </w:tcPr>
          <w:p w:rsidR="002B6A91" w:rsidRPr="00136C1F" w:rsidRDefault="002B6A91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E</w:t>
            </w:r>
          </w:p>
        </w:tc>
        <w:tc>
          <w:tcPr>
            <w:tcW w:w="7848" w:type="dxa"/>
            <w:gridSpan w:val="23"/>
            <w:tcBorders>
              <w:top w:val="single" w:sz="4" w:space="0" w:color="auto"/>
            </w:tcBorders>
          </w:tcPr>
          <w:p w:rsidR="002B6A91" w:rsidRPr="00136C1F" w:rsidRDefault="002B6A91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M</w:t>
            </w:r>
          </w:p>
        </w:tc>
      </w:tr>
    </w:tbl>
    <w:p w:rsidR="002B6A91" w:rsidRPr="00136C1F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center" w:tblpY="1157"/>
        <w:tblW w:w="11232" w:type="dxa"/>
        <w:tblLook w:val="01E0" w:firstRow="1" w:lastRow="1" w:firstColumn="1" w:lastColumn="1" w:noHBand="0" w:noVBand="0"/>
      </w:tblPr>
      <w:tblGrid>
        <w:gridCol w:w="456"/>
        <w:gridCol w:w="456"/>
        <w:gridCol w:w="336"/>
        <w:gridCol w:w="336"/>
        <w:gridCol w:w="336"/>
        <w:gridCol w:w="336"/>
        <w:gridCol w:w="336"/>
        <w:gridCol w:w="336"/>
        <w:gridCol w:w="456"/>
        <w:gridCol w:w="45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</w:tblGrid>
      <w:tr w:rsidR="000A6658" w:rsidRPr="00136C1F" w:rsidTr="0044256A"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31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3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23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22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  <w:r w:rsidRPr="00136C1F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  <w:r w:rsidRPr="00136C1F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  <w:vertAlign w:val="subscript"/>
              </w:rPr>
            </w:pPr>
            <w:r w:rsidRPr="00136C1F">
              <w:rPr>
                <w:sz w:val="24"/>
                <w:szCs w:val="24"/>
                <w:vertAlign w:val="subscript"/>
              </w:rPr>
              <w:t>0</w:t>
            </w:r>
          </w:p>
        </w:tc>
      </w:tr>
      <w:tr w:rsidR="000A6658" w:rsidRPr="00136C1F" w:rsidTr="0044256A">
        <w:tc>
          <w:tcPr>
            <w:tcW w:w="45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45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456" w:type="dxa"/>
            <w:tcBorders>
              <w:top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0A6658" w:rsidRPr="00136C1F" w:rsidTr="0044256A">
        <w:tc>
          <w:tcPr>
            <w:tcW w:w="456" w:type="dxa"/>
          </w:tcPr>
          <w:p w:rsidR="000A6658" w:rsidRPr="00136C1F" w:rsidRDefault="000A6658" w:rsidP="0044256A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S</w:t>
            </w:r>
          </w:p>
        </w:tc>
        <w:tc>
          <w:tcPr>
            <w:tcW w:w="2928" w:type="dxa"/>
            <w:gridSpan w:val="8"/>
          </w:tcPr>
          <w:p w:rsidR="000A6658" w:rsidRPr="00136C1F" w:rsidRDefault="000A6658" w:rsidP="0044256A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E</w:t>
            </w:r>
          </w:p>
        </w:tc>
        <w:tc>
          <w:tcPr>
            <w:tcW w:w="7848" w:type="dxa"/>
            <w:gridSpan w:val="23"/>
            <w:tcBorders>
              <w:top w:val="single" w:sz="4" w:space="0" w:color="auto"/>
            </w:tcBorders>
          </w:tcPr>
          <w:p w:rsidR="000A6658" w:rsidRPr="00136C1F" w:rsidRDefault="000A6658" w:rsidP="0044256A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M</w:t>
            </w:r>
          </w:p>
        </w:tc>
      </w:tr>
    </w:tbl>
    <w:p w:rsidR="0044256A" w:rsidRPr="001C7C95" w:rsidRDefault="00916150" w:rsidP="0044256A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1C7C95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2B6A91" w:rsidRPr="001C7C95">
        <w:rPr>
          <w:rFonts w:ascii="Times New Roman" w:hAnsi="Times New Roman" w:cs="Times New Roman"/>
          <w:b/>
          <w:sz w:val="28"/>
          <w:szCs w:val="28"/>
        </w:rPr>
        <w:t xml:space="preserve">Biểu diễn số thực -3206 dưới dạng số có dấu chấm động chính xác </w:t>
      </w:r>
      <w:r w:rsidR="0044256A" w:rsidRPr="001C7C95">
        <w:rPr>
          <w:rFonts w:ascii="Times New Roman" w:hAnsi="Times New Roman" w:cs="Times New Roman"/>
          <w:b/>
          <w:sz w:val="28"/>
          <w:szCs w:val="28"/>
        </w:rPr>
        <w:t xml:space="preserve">đơn 32 bit </w:t>
      </w:r>
    </w:p>
    <w:p w:rsidR="002B6A91" w:rsidRPr="001C7C95" w:rsidRDefault="002B6A91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6A91" w:rsidRPr="00136C1F" w:rsidRDefault="002B6A91" w:rsidP="009161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6C1F">
        <w:rPr>
          <w:rFonts w:ascii="Times New Roman" w:hAnsi="Times New Roman" w:cs="Times New Roman"/>
          <w:sz w:val="24"/>
          <w:szCs w:val="24"/>
        </w:rPr>
        <w:t>3206 = 110010000110, E = 11 + 127 = 138 = 10001010</w:t>
      </w:r>
    </w:p>
    <w:p w:rsidR="001C7C95" w:rsidRPr="001C7C95" w:rsidRDefault="005463C9" w:rsidP="001C7C9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463C9">
        <w:rPr>
          <w:rFonts w:asciiTheme="majorHAnsi" w:hAnsiTheme="majorHAnsi" w:cstheme="majorHAnsi"/>
        </w:rPr>
        <w:br/>
      </w:r>
      <w:r w:rsidR="001C7C95" w:rsidRPr="001C7C95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="00083D50" w:rsidRPr="001C7C95">
        <w:rPr>
          <w:rFonts w:ascii="Times New Roman" w:hAnsi="Times New Roman" w:cs="Times New Roman"/>
          <w:b/>
          <w:sz w:val="28"/>
          <w:szCs w:val="28"/>
        </w:rPr>
        <w:t xml:space="preserve">: Dùng bản đồ Karnaugh rút gọn hàm </w:t>
      </w:r>
      <w:r w:rsidR="00083D50" w:rsidRPr="001C7C95">
        <w:rPr>
          <w:rFonts w:ascii="Times New Roman" w:hAnsi="Times New Roman" w:cs="Times New Roman"/>
          <w:b/>
          <w:position w:val="-14"/>
          <w:sz w:val="28"/>
          <w:szCs w:val="28"/>
        </w:rPr>
        <w:object w:dxaOrig="3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8pt;height:19.4pt" o:ole="">
            <v:imagedata r:id="rId8" o:title=""/>
          </v:shape>
          <o:OLEObject Type="Embed" ProgID="Equation.3" ShapeID="_x0000_i1025" DrawAspect="Content" ObjectID="_1508156671" r:id="rId9"/>
        </w:object>
      </w:r>
      <w:r w:rsidR="00083D50" w:rsidRPr="001C7C95">
        <w:rPr>
          <w:rFonts w:ascii="Times New Roman" w:hAnsi="Times New Roman" w:cs="Times New Roman"/>
          <w:b/>
          <w:sz w:val="28"/>
          <w:szCs w:val="28"/>
        </w:rPr>
        <w:t xml:space="preserve"> và vẽ sơ đồ mạch của hàm f dùng các cổng AND và OR.</w:t>
      </w:r>
    </w:p>
    <w:p w:rsidR="001C7C95" w:rsidRPr="001C7C95" w:rsidRDefault="00083D50" w:rsidP="001C7C9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Trả lời:</w:t>
      </w:r>
    </w:p>
    <w:p w:rsidR="00083D50" w:rsidRPr="001C7C95" w:rsidRDefault="00083D50" w:rsidP="001C7C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position w:val="-14"/>
          <w:sz w:val="28"/>
          <w:szCs w:val="28"/>
        </w:rPr>
        <w:object w:dxaOrig="3660" w:dyaOrig="400">
          <v:shape id="_x0000_i1026" type="#_x0000_t75" style="width:182.8pt;height:19.4pt" o:ole="">
            <v:imagedata r:id="rId8" o:title=""/>
          </v:shape>
          <o:OLEObject Type="Embed" ProgID="Equation.3" ShapeID="_x0000_i1026" DrawAspect="Content" ObjectID="_1508156672" r:id="rId10"/>
        </w:objec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851"/>
        <w:gridCol w:w="567"/>
        <w:gridCol w:w="567"/>
        <w:gridCol w:w="567"/>
        <w:gridCol w:w="567"/>
      </w:tblGrid>
      <w:tr w:rsidR="00083D50" w:rsidTr="001C7C95">
        <w:trPr>
          <w:trHeight w:val="567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 xml:space="preserve">     CD</w:t>
            </w:r>
          </w:p>
          <w:p w:rsidR="00083D50" w:rsidRDefault="00083D50" w:rsidP="00916150">
            <w:pPr>
              <w:spacing w:line="360" w:lineRule="auto"/>
              <w:jc w:val="both"/>
            </w:pPr>
            <w:r>
              <w:t>AB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  <w:p w:rsidR="00083D50" w:rsidRDefault="00083D50" w:rsidP="00916150">
            <w:pPr>
              <w:spacing w:line="360" w:lineRule="auto"/>
              <w:jc w:val="both"/>
            </w:pPr>
            <w:r>
              <w:t>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  <w:p w:rsidR="00083D50" w:rsidRDefault="00083D50" w:rsidP="00916150">
            <w:pPr>
              <w:spacing w:line="360" w:lineRule="auto"/>
              <w:jc w:val="both"/>
            </w:pPr>
            <w:r>
              <w:t>0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  <w:p w:rsidR="00083D50" w:rsidRDefault="00083D50" w:rsidP="00916150">
            <w:pPr>
              <w:spacing w:line="360" w:lineRule="auto"/>
              <w:jc w:val="both"/>
            </w:pPr>
            <w: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  <w:p w:rsidR="00083D50" w:rsidRDefault="00083D50" w:rsidP="00916150">
            <w:pPr>
              <w:spacing w:line="360" w:lineRule="auto"/>
              <w:jc w:val="both"/>
            </w:pPr>
            <w:r>
              <w:t>10</w:t>
            </w:r>
          </w:p>
        </w:tc>
      </w:tr>
      <w:tr w:rsidR="00083D50" w:rsidTr="001C7C95">
        <w:trPr>
          <w:trHeight w:val="567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>00</w:t>
            </w:r>
          </w:p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</w:tr>
      <w:tr w:rsidR="00083D50" w:rsidTr="001C7C95">
        <w:trPr>
          <w:trHeight w:val="567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>01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</w:tr>
      <w:tr w:rsidR="00083D50" w:rsidTr="001C7C95">
        <w:trPr>
          <w:trHeight w:val="567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>11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</w:p>
        </w:tc>
      </w:tr>
      <w:tr w:rsidR="00083D50" w:rsidTr="001C7C95">
        <w:trPr>
          <w:trHeight w:val="567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>10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</w:tcPr>
          <w:p w:rsidR="00083D50" w:rsidRDefault="00083D50" w:rsidP="00916150">
            <w:pPr>
              <w:spacing w:line="360" w:lineRule="auto"/>
              <w:jc w:val="both"/>
            </w:pPr>
            <w:r>
              <w:t>1</w:t>
            </w:r>
          </w:p>
        </w:tc>
      </w:tr>
    </w:tbl>
    <w:p w:rsidR="001C7C95" w:rsidRDefault="001C7C95" w:rsidP="001C7C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7C95" w:rsidRDefault="001C7C95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</w:p>
    <w:p w:rsidR="001C7C95" w:rsidRDefault="001C7C95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</w:p>
    <w:p w:rsidR="001C7C95" w:rsidRDefault="001C7C95" w:rsidP="003D76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83D50" w:rsidRPr="001C7C95" w:rsidRDefault="00083D50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lastRenderedPageBreak/>
        <w:t>Sau khi nhóm:</w:t>
      </w:r>
    </w:p>
    <w:p w:rsidR="00083D50" w:rsidRDefault="00083D50" w:rsidP="001C7C95">
      <w:pPr>
        <w:spacing w:after="0" w:line="360" w:lineRule="auto"/>
        <w:ind w:left="-5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8FE488" wp14:editId="653ED446">
                <wp:simplePos x="0" y="0"/>
                <wp:positionH relativeFrom="column">
                  <wp:posOffset>5501640</wp:posOffset>
                </wp:positionH>
                <wp:positionV relativeFrom="paragraph">
                  <wp:posOffset>2743200</wp:posOffset>
                </wp:positionV>
                <wp:extent cx="253365" cy="228600"/>
                <wp:effectExtent l="0" t="3175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36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7C95" w:rsidRPr="00083D50" w:rsidRDefault="001C7C95" w:rsidP="00083D50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33.2pt;margin-top:3in;width:19.95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" filled="f" stroked="f">
                <v:textbox>
                  <w:txbxContent>
                    <w:p w:rsidR="001C7C95" w:rsidRPr="00083D50" w:rsidRDefault="001C7C95" w:rsidP="00083D50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vi-VN"/>
        </w:rPr>
        <w:drawing>
          <wp:inline distT="0" distB="0" distL="0" distR="0" wp14:anchorId="36627B57" wp14:editId="7B229763">
            <wp:extent cx="3244132" cy="2250219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231" cy="2250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3D50" w:rsidRPr="00136C1F" w:rsidRDefault="00083D50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</w:p>
    <w:p w:rsidR="001C7C95" w:rsidRPr="001C7C95" w:rsidRDefault="00083D50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 xml:space="preserve">Kết quả hàm rút gọn: </w:t>
      </w:r>
    </w:p>
    <w:p w:rsidR="00083D50" w:rsidRPr="001C7C95" w:rsidRDefault="001C7C95" w:rsidP="001C7C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position w:val="-10"/>
          <w:sz w:val="28"/>
          <w:szCs w:val="28"/>
        </w:rPr>
        <w:object w:dxaOrig="4099" w:dyaOrig="360">
          <v:shape id="_x0000_i1027" type="#_x0000_t75" style="width:204.75pt;height:18.15pt" o:ole="">
            <v:imagedata r:id="rId12" o:title=""/>
          </v:shape>
          <o:OLEObject Type="Embed" ProgID="Equation.3" ShapeID="_x0000_i1027" DrawAspect="Content" ObjectID="_1508156673" r:id="rId13"/>
        </w:object>
      </w:r>
    </w:p>
    <w:p w:rsidR="00083D50" w:rsidRPr="001C7C95" w:rsidRDefault="00083D50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1C7C95">
        <w:rPr>
          <w:rFonts w:ascii="Times New Roman" w:hAnsi="Times New Roman" w:cs="Times New Roman"/>
          <w:sz w:val="28"/>
          <w:szCs w:val="28"/>
        </w:rPr>
        <w:t>Sơ đồ mạch:</w:t>
      </w:r>
    </w:p>
    <w:p w:rsidR="00083D50" w:rsidRPr="00136C1F" w:rsidRDefault="00083D50" w:rsidP="001C7C95">
      <w:pPr>
        <w:spacing w:after="0" w:line="360" w:lineRule="auto"/>
        <w:ind w:left="-57"/>
        <w:jc w:val="center"/>
        <w:rPr>
          <w:rFonts w:ascii="Times New Roman" w:hAnsi="Times New Roman" w:cs="Times New Roman"/>
          <w:sz w:val="24"/>
          <w:szCs w:val="24"/>
        </w:rPr>
      </w:pPr>
      <w:r w:rsidRPr="00136C1F">
        <w:rPr>
          <w:rFonts w:ascii="Times New Roman" w:hAnsi="Times New Roman" w:cs="Times New Roman"/>
          <w:noProof/>
          <w:sz w:val="24"/>
          <w:szCs w:val="24"/>
          <w:lang w:eastAsia="vi-VN"/>
        </w:rPr>
        <w:drawing>
          <wp:inline distT="0" distB="0" distL="0" distR="0" wp14:anchorId="7916A88C" wp14:editId="754CFF2A">
            <wp:extent cx="5046345" cy="3148330"/>
            <wp:effectExtent l="0" t="0" r="190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6345" cy="3148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7C95" w:rsidRDefault="001C7C95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4"/>
          <w:szCs w:val="24"/>
          <w:u w:val="single"/>
        </w:rPr>
      </w:pPr>
    </w:p>
    <w:p w:rsidR="00906244" w:rsidRPr="001C7C95" w:rsidRDefault="00906244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1C7C95">
        <w:rPr>
          <w:rFonts w:asciiTheme="majorHAnsi" w:hAnsiTheme="majorHAnsi" w:cstheme="majorHAnsi"/>
          <w:b/>
          <w:sz w:val="28"/>
          <w:szCs w:val="28"/>
          <w:u w:val="single"/>
        </w:rPr>
        <w:t>C</w:t>
      </w:r>
      <w:r w:rsidR="001C7C95" w:rsidRPr="001C7C95">
        <w:rPr>
          <w:rFonts w:asciiTheme="majorHAnsi" w:hAnsiTheme="majorHAnsi" w:cstheme="majorHAnsi"/>
          <w:b/>
          <w:sz w:val="28"/>
          <w:szCs w:val="28"/>
          <w:u w:val="single"/>
          <w:lang w:val="en-US"/>
        </w:rPr>
        <w:t xml:space="preserve">âu </w:t>
      </w:r>
      <w:r w:rsidR="001C7C95" w:rsidRPr="001C7C95">
        <w:rPr>
          <w:rFonts w:asciiTheme="majorHAnsi" w:hAnsiTheme="majorHAnsi" w:cstheme="majorHAnsi"/>
          <w:b/>
          <w:sz w:val="28"/>
          <w:szCs w:val="28"/>
          <w:u w:val="single"/>
        </w:rPr>
        <w:t>6</w:t>
      </w:r>
      <w:r w:rsidR="001C7C95" w:rsidRPr="001C7C95">
        <w:rPr>
          <w:rFonts w:asciiTheme="majorHAnsi" w:hAnsiTheme="majorHAnsi" w:cstheme="majorHAnsi"/>
          <w:b/>
          <w:sz w:val="28"/>
          <w:szCs w:val="28"/>
        </w:rPr>
        <w:t xml:space="preserve">: </w:t>
      </w:r>
      <w:r w:rsidRPr="001C7C95">
        <w:rPr>
          <w:rFonts w:asciiTheme="majorHAnsi" w:hAnsiTheme="majorHAnsi" w:cstheme="majorHAnsi"/>
          <w:b/>
          <w:sz w:val="28"/>
          <w:szCs w:val="28"/>
        </w:rPr>
        <w:t>Cho hàm số: F(ABCD) = S (3,5,7,11,13,15)</w:t>
      </w:r>
    </w:p>
    <w:p w:rsidR="00906244" w:rsidRPr="001C7C95" w:rsidRDefault="00906244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1C7C95">
        <w:rPr>
          <w:rFonts w:asciiTheme="majorHAnsi" w:hAnsiTheme="majorHAnsi" w:cstheme="majorHAnsi"/>
          <w:b/>
          <w:sz w:val="28"/>
          <w:szCs w:val="28"/>
        </w:rPr>
        <w:tab/>
      </w:r>
      <w:r w:rsidRPr="001C7C95">
        <w:rPr>
          <w:rFonts w:asciiTheme="majorHAnsi" w:hAnsiTheme="majorHAnsi" w:cstheme="majorHAnsi"/>
          <w:b/>
          <w:sz w:val="28"/>
          <w:szCs w:val="28"/>
        </w:rPr>
        <w:tab/>
        <w:t>a) Viết biểu thức đại số đầy đủ cho hàm</w:t>
      </w:r>
    </w:p>
    <w:p w:rsidR="00906244" w:rsidRPr="001C7C95" w:rsidRDefault="00906244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1C7C95">
        <w:rPr>
          <w:rFonts w:asciiTheme="majorHAnsi" w:hAnsiTheme="majorHAnsi" w:cstheme="majorHAnsi"/>
          <w:b/>
          <w:sz w:val="28"/>
          <w:szCs w:val="28"/>
        </w:rPr>
        <w:tab/>
      </w:r>
      <w:r w:rsidRPr="001C7C95">
        <w:rPr>
          <w:rFonts w:asciiTheme="majorHAnsi" w:hAnsiTheme="majorHAnsi" w:cstheme="majorHAnsi"/>
          <w:b/>
          <w:sz w:val="28"/>
          <w:szCs w:val="28"/>
        </w:rPr>
        <w:tab/>
        <w:t>b)Viết biểu thức dạng tối thiểu hóa cho hàm</w:t>
      </w:r>
    </w:p>
    <w:p w:rsidR="00906244" w:rsidRPr="001C7C95" w:rsidRDefault="00906244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1C7C95">
        <w:rPr>
          <w:rFonts w:asciiTheme="majorHAnsi" w:hAnsiTheme="majorHAnsi" w:cstheme="majorHAnsi"/>
          <w:b/>
          <w:sz w:val="28"/>
          <w:szCs w:val="28"/>
        </w:rPr>
        <w:tab/>
      </w:r>
      <w:r w:rsidRPr="001C7C95">
        <w:rPr>
          <w:rFonts w:asciiTheme="majorHAnsi" w:hAnsiTheme="majorHAnsi" w:cstheme="majorHAnsi"/>
          <w:b/>
          <w:sz w:val="28"/>
          <w:szCs w:val="28"/>
        </w:rPr>
        <w:tab/>
        <w:t>c) Vẽ sơ đồ logic cho hàm dùng cổng NAND 2 đầu vào</w:t>
      </w:r>
    </w:p>
    <w:p w:rsidR="00906244" w:rsidRPr="001C7C95" w:rsidRDefault="00906244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1C7C95">
        <w:rPr>
          <w:rFonts w:asciiTheme="majorHAnsi" w:hAnsiTheme="majorHAnsi" w:cstheme="majorHAnsi"/>
          <w:b/>
          <w:sz w:val="28"/>
          <w:szCs w:val="28"/>
        </w:rPr>
        <w:tab/>
      </w:r>
      <w:r w:rsidRPr="001C7C95">
        <w:rPr>
          <w:rFonts w:asciiTheme="majorHAnsi" w:hAnsiTheme="majorHAnsi" w:cstheme="majorHAnsi"/>
          <w:b/>
          <w:sz w:val="28"/>
          <w:szCs w:val="28"/>
        </w:rPr>
        <w:tab/>
        <w:t>d) Vẽ</w:t>
      </w:r>
      <w:r w:rsidR="001C7C95" w:rsidRPr="001C7C95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1C7C95">
        <w:rPr>
          <w:rFonts w:asciiTheme="majorHAnsi" w:hAnsiTheme="majorHAnsi" w:cstheme="majorHAnsi"/>
          <w:b/>
          <w:sz w:val="28"/>
          <w:szCs w:val="28"/>
        </w:rPr>
        <w:t>sơ đồ logic cho hàm dùng cổng NOR 2 đầu vào</w:t>
      </w:r>
    </w:p>
    <w:p w:rsidR="00906244" w:rsidRPr="001C7C95" w:rsidRDefault="00F47A7B" w:rsidP="001C7C95">
      <w:pPr>
        <w:spacing w:after="0" w:line="360" w:lineRule="auto"/>
        <w:jc w:val="center"/>
        <w:rPr>
          <w:rFonts w:asciiTheme="majorHAnsi" w:hAnsiTheme="majorHAnsi" w:cstheme="majorHAnsi"/>
          <w:b/>
          <w:sz w:val="28"/>
          <w:szCs w:val="28"/>
          <w:u w:val="single"/>
          <w:lang w:val="en-US"/>
        </w:rPr>
      </w:pPr>
      <w:r w:rsidRPr="001C7C95">
        <w:rPr>
          <w:rFonts w:asciiTheme="majorHAnsi" w:hAnsiTheme="majorHAnsi" w:cstheme="majorHAnsi"/>
          <w:b/>
          <w:sz w:val="28"/>
          <w:szCs w:val="28"/>
          <w:u w:val="single"/>
          <w:lang w:val="en-US"/>
        </w:rPr>
        <w:t>Trả lời:</w:t>
      </w:r>
    </w:p>
    <w:tbl>
      <w:tblPr>
        <w:tblW w:w="50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136"/>
        <w:gridCol w:w="5025"/>
      </w:tblGrid>
      <w:tr w:rsidR="00906244" w:rsidTr="001C7C95">
        <w:trPr>
          <w:tblCellSpacing w:w="15" w:type="dxa"/>
          <w:jc w:val="center"/>
        </w:trPr>
        <w:tc>
          <w:tcPr>
            <w:tcW w:w="4968" w:type="pct"/>
            <w:gridSpan w:val="2"/>
            <w:vAlign w:val="center"/>
          </w:tcPr>
          <w:p w:rsidR="00906244" w:rsidRPr="001C7C95" w:rsidRDefault="00906244" w:rsidP="001C7C95">
            <w:pPr>
              <w:spacing w:after="0" w:line="360" w:lineRule="auto"/>
              <w:jc w:val="both"/>
            </w:pPr>
            <w:r>
              <w:rPr>
                <w:rFonts w:ascii=".VnTime" w:hAnsi=".VnTime"/>
                <w:i/>
                <w:iCs/>
                <w:noProof/>
                <w:position w:val="-28"/>
                <w:sz w:val="27"/>
                <w:szCs w:val="27"/>
                <w:lang w:eastAsia="vi-VN"/>
              </w:rPr>
              <w:lastRenderedPageBreak/>
              <w:drawing>
                <wp:inline distT="0" distB="0" distL="0" distR="0" wp14:anchorId="443E3797" wp14:editId="21E7832F">
                  <wp:extent cx="3506470" cy="445135"/>
                  <wp:effectExtent l="0" t="0" r="0" b="0"/>
                  <wp:docPr id="8" name="Picture 8" descr="mauh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mauh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6470" cy="445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244" w:rsidTr="001C7C95">
        <w:trPr>
          <w:tblCellSpacing w:w="15" w:type="dxa"/>
          <w:jc w:val="center"/>
        </w:trPr>
        <w:tc>
          <w:tcPr>
            <w:tcW w:w="2304" w:type="pct"/>
            <w:vAlign w:val="center"/>
          </w:tcPr>
          <w:p w:rsidR="00906244" w:rsidRPr="001C7C95" w:rsidRDefault="00906244" w:rsidP="001C7C95">
            <w:pPr>
              <w:spacing w:after="0" w:line="360" w:lineRule="auto"/>
              <w:jc w:val="both"/>
              <w:rPr>
                <w:rFonts w:asciiTheme="majorHAnsi" w:hAnsiTheme="majorHAnsi" w:cstheme="majorHAnsi"/>
              </w:rPr>
            </w:pPr>
            <w:r w:rsidRPr="001C7C95">
              <w:rPr>
                <w:rFonts w:asciiTheme="majorHAnsi" w:hAnsiTheme="majorHAnsi" w:cstheme="majorHAnsi"/>
                <w:sz w:val="27"/>
                <w:szCs w:val="27"/>
              </w:rPr>
              <w:t>b) F(ABCD) = BD + CD</w:t>
            </w:r>
          </w:p>
        </w:tc>
        <w:tc>
          <w:tcPr>
            <w:tcW w:w="2648" w:type="pct"/>
            <w:vAlign w:val="center"/>
          </w:tcPr>
          <w:p w:rsidR="00906244" w:rsidRDefault="00906244" w:rsidP="00916150">
            <w:pPr>
              <w:spacing w:after="0" w:line="360" w:lineRule="auto"/>
              <w:jc w:val="both"/>
            </w:pPr>
          </w:p>
        </w:tc>
      </w:tr>
      <w:tr w:rsidR="00906244" w:rsidTr="001C7C95">
        <w:trPr>
          <w:tblCellSpacing w:w="15" w:type="dxa"/>
          <w:jc w:val="center"/>
        </w:trPr>
        <w:tc>
          <w:tcPr>
            <w:tcW w:w="2304" w:type="pct"/>
            <w:vAlign w:val="center"/>
          </w:tcPr>
          <w:p w:rsidR="00906244" w:rsidRDefault="001C7C95" w:rsidP="00916150">
            <w:pPr>
              <w:spacing w:after="0" w:line="360" w:lineRule="auto"/>
              <w:jc w:val="both"/>
            </w:pPr>
            <w:r>
              <w:rPr>
                <w:rFonts w:ascii="Times New Roman" w:hAnsi="Times New Roman"/>
                <w:sz w:val="27"/>
                <w:szCs w:val="27"/>
              </w:rPr>
              <w:t>c) Sơ đồ cổng NAND</w:t>
            </w:r>
          </w:p>
        </w:tc>
        <w:tc>
          <w:tcPr>
            <w:tcW w:w="2648" w:type="pct"/>
            <w:vAlign w:val="center"/>
          </w:tcPr>
          <w:p w:rsidR="00906244" w:rsidRDefault="00906244" w:rsidP="00916150">
            <w:pPr>
              <w:spacing w:after="0" w:line="360" w:lineRule="auto"/>
              <w:jc w:val="both"/>
            </w:pPr>
            <w:r>
              <w:rPr>
                <w:noProof/>
                <w:lang w:eastAsia="vi-VN"/>
              </w:rPr>
              <w:drawing>
                <wp:inline distT="0" distB="0" distL="0" distR="0" wp14:anchorId="1F8AC30F" wp14:editId="2969DD2F">
                  <wp:extent cx="3140710" cy="1351915"/>
                  <wp:effectExtent l="0" t="0" r="2540" b="0"/>
                  <wp:docPr id="7" name="Picture 7" descr="CAU1B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AU1B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0710" cy="1351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244" w:rsidTr="001C7C95">
        <w:trPr>
          <w:tblCellSpacing w:w="15" w:type="dxa"/>
          <w:jc w:val="center"/>
        </w:trPr>
        <w:tc>
          <w:tcPr>
            <w:tcW w:w="2304" w:type="pct"/>
            <w:vAlign w:val="center"/>
          </w:tcPr>
          <w:p w:rsidR="00906244" w:rsidRDefault="001C7C95" w:rsidP="00916150">
            <w:pPr>
              <w:spacing w:after="0" w:line="360" w:lineRule="auto"/>
              <w:jc w:val="both"/>
            </w:pPr>
            <w:r>
              <w:rPr>
                <w:rFonts w:ascii="Times New Roman" w:hAnsi="Times New Roman"/>
                <w:sz w:val="27"/>
                <w:szCs w:val="27"/>
              </w:rPr>
              <w:t>d) Sơ đồ cổng NOR</w:t>
            </w:r>
          </w:p>
        </w:tc>
        <w:tc>
          <w:tcPr>
            <w:tcW w:w="2648" w:type="pct"/>
            <w:vAlign w:val="center"/>
          </w:tcPr>
          <w:p w:rsidR="00906244" w:rsidRDefault="00906244" w:rsidP="00916150">
            <w:pPr>
              <w:spacing w:after="0" w:line="360" w:lineRule="auto"/>
              <w:jc w:val="both"/>
            </w:pPr>
            <w:r>
              <w:rPr>
                <w:noProof/>
                <w:lang w:eastAsia="vi-VN"/>
              </w:rPr>
              <w:drawing>
                <wp:inline distT="0" distB="0" distL="0" distR="0" wp14:anchorId="1388BA19" wp14:editId="7F57FC3D">
                  <wp:extent cx="3140710" cy="1351915"/>
                  <wp:effectExtent l="0" t="0" r="0" b="635"/>
                  <wp:docPr id="6" name="Picture 6" descr="CAU1B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AU1B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0710" cy="1351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63C9" w:rsidRPr="00480061" w:rsidRDefault="005463C9" w:rsidP="001C7C95">
      <w:pPr>
        <w:spacing w:after="0" w:line="360" w:lineRule="auto"/>
        <w:jc w:val="both"/>
        <w:rPr>
          <w:rFonts w:asciiTheme="majorHAnsi" w:hAnsiTheme="majorHAnsi" w:cstheme="majorHAnsi"/>
          <w:b/>
          <w:lang w:val="de-DE"/>
        </w:rPr>
      </w:pPr>
    </w:p>
    <w:p w:rsidR="00B31D09" w:rsidRPr="001C7C95" w:rsidRDefault="001C7C95" w:rsidP="0091615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7</w:t>
      </w:r>
      <w:r w:rsidR="00B31D09" w:rsidRPr="001C7C95">
        <w:rPr>
          <w:rFonts w:ascii="Times New Roman" w:hAnsi="Times New Roman" w:cs="Times New Roman"/>
          <w:b/>
          <w:sz w:val="28"/>
          <w:szCs w:val="28"/>
          <w:lang w:val="de-DE"/>
        </w:rPr>
        <w:t>: Thiết kế mạch tuần tự dùng mạch lật SR. Khi ngõ nhập x=0, trạng thái mạch lật không thay đổi. Khi x=1, dãy trạng thái là 11,10,01,00 và lặp lại.</w:t>
      </w:r>
    </w:p>
    <w:p w:rsidR="00B31D09" w:rsidRPr="001C7C95" w:rsidRDefault="00B31D09" w:rsidP="001C7C9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de-DE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Trả lời</w:t>
      </w:r>
      <w:r w:rsidRPr="001C7C95">
        <w:rPr>
          <w:rFonts w:ascii="Times New Roman" w:hAnsi="Times New Roman" w:cs="Times New Roman"/>
          <w:b/>
          <w:sz w:val="28"/>
          <w:szCs w:val="28"/>
          <w:lang w:val="de-DE"/>
        </w:rPr>
        <w:t>:</w:t>
      </w:r>
    </w:p>
    <w:p w:rsidR="00B31D09" w:rsidRPr="000F3F38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b/>
          <w:i/>
          <w:sz w:val="24"/>
          <w:szCs w:val="24"/>
          <w:lang w:val="de-DE"/>
        </w:rPr>
      </w:pPr>
    </w:p>
    <w:p w:rsidR="00B31D09" w:rsidRDefault="00B31D09" w:rsidP="00916150">
      <w:pPr>
        <w:spacing w:after="0" w:line="36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F3F38"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inline distT="0" distB="0" distL="0" distR="0" wp14:anchorId="6017E142" wp14:editId="0F297FB0">
                <wp:extent cx="3554730" cy="2743200"/>
                <wp:effectExtent l="0" t="10160" r="0" b="0"/>
                <wp:docPr id="72" name="Canvas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51" name="Group 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554730" cy="2743200"/>
                            <a:chOff x="2501" y="1590"/>
                            <a:chExt cx="5598" cy="4320"/>
                          </a:xfrm>
                        </wpg:grpSpPr>
                        <wps:wsp>
                          <wps:cNvPr id="52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4952" y="1950"/>
                              <a:ext cx="57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53" name="Oval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6" y="4830"/>
                              <a:ext cx="57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0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54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2" y="3570"/>
                              <a:ext cx="57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55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6" y="3390"/>
                              <a:ext cx="57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56" name="AutoShape 45"/>
                          <wps:cNvCnPr>
                            <a:cxnSpLocks noChangeShapeType="1"/>
                            <a:stCxn id="52" idx="3"/>
                            <a:endCxn id="55" idx="7"/>
                          </wps:cNvCnPr>
                          <wps:spPr bwMode="auto">
                            <a:xfrm flipH="1">
                              <a:off x="3843" y="2426"/>
                              <a:ext cx="1192" cy="10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AutoShape 46"/>
                          <wps:cNvCnPr>
                            <a:cxnSpLocks noChangeShapeType="1"/>
                            <a:stCxn id="55" idx="5"/>
                            <a:endCxn id="53" idx="1"/>
                          </wps:cNvCnPr>
                          <wps:spPr bwMode="auto">
                            <a:xfrm>
                              <a:off x="3843" y="3866"/>
                              <a:ext cx="1306" cy="10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47"/>
                          <wps:cNvCnPr>
                            <a:cxnSpLocks noChangeShapeType="1"/>
                            <a:stCxn id="53" idx="7"/>
                            <a:endCxn id="54" idx="3"/>
                          </wps:cNvCnPr>
                          <wps:spPr bwMode="auto">
                            <a:xfrm flipV="1">
                              <a:off x="5553" y="4046"/>
                              <a:ext cx="1192" cy="84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48"/>
                          <wps:cNvCnPr>
                            <a:cxnSpLocks noChangeShapeType="1"/>
                            <a:stCxn id="54" idx="1"/>
                            <a:endCxn id="52" idx="5"/>
                          </wps:cNvCnPr>
                          <wps:spPr bwMode="auto">
                            <a:xfrm flipH="1" flipV="1">
                              <a:off x="5439" y="2426"/>
                              <a:ext cx="1306" cy="12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92" y="429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61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9" y="255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62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2" y="411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63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92" y="267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1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64" name="AutoShape 53"/>
                          <wps:cNvCnPr>
                            <a:cxnSpLocks noChangeShapeType="1"/>
                            <a:stCxn id="54" idx="0"/>
                            <a:endCxn id="54" idx="6"/>
                          </wps:cNvCnPr>
                          <wps:spPr bwMode="auto">
                            <a:xfrm rot="5400000" flipV="1">
                              <a:off x="6954" y="3548"/>
                              <a:ext cx="285" cy="300"/>
                            </a:xfrm>
                            <a:prstGeom prst="curvedConnector4">
                              <a:avLst>
                                <a:gd name="adj1" fmla="val -121051"/>
                                <a:gd name="adj2" fmla="val 215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AutoShape 54"/>
                          <wps:cNvCnPr>
                            <a:cxnSpLocks noChangeShapeType="1"/>
                            <a:stCxn id="53" idx="2"/>
                            <a:endCxn id="53" idx="5"/>
                          </wps:cNvCnPr>
                          <wps:spPr bwMode="auto">
                            <a:xfrm rot="10800000" flipH="1" flipV="1">
                              <a:off x="5051" y="5100"/>
                              <a:ext cx="502" cy="206"/>
                            </a:xfrm>
                            <a:prstGeom prst="curvedConnector4">
                              <a:avLst>
                                <a:gd name="adj1" fmla="val -68727"/>
                                <a:gd name="adj2" fmla="val 305824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AutoShape 55"/>
                          <wps:cNvCnPr>
                            <a:cxnSpLocks noChangeShapeType="1"/>
                            <a:stCxn id="55" idx="1"/>
                            <a:endCxn id="55" idx="3"/>
                          </wps:cNvCnPr>
                          <wps:spPr bwMode="auto">
                            <a:xfrm rot="5400000" flipV="1">
                              <a:off x="3234" y="3659"/>
                              <a:ext cx="412" cy="1"/>
                            </a:xfrm>
                            <a:prstGeom prst="curvedConnector5">
                              <a:avLst>
                                <a:gd name="adj1" fmla="val -102912"/>
                                <a:gd name="adj2" fmla="val -84700000"/>
                                <a:gd name="adj3" fmla="val 202912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AutoShape 56"/>
                          <wps:cNvCnPr>
                            <a:cxnSpLocks noChangeShapeType="1"/>
                            <a:stCxn id="52" idx="2"/>
                            <a:endCxn id="52" idx="0"/>
                          </wps:cNvCnPr>
                          <wps:spPr bwMode="auto">
                            <a:xfrm rot="10800000" flipH="1">
                              <a:off x="4937" y="1935"/>
                              <a:ext cx="300" cy="285"/>
                            </a:xfrm>
                            <a:prstGeom prst="curvedConnector4">
                              <a:avLst>
                                <a:gd name="adj1" fmla="val -115000"/>
                                <a:gd name="adj2" fmla="val 221051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0" y="555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0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69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9" y="309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0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70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97" y="159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0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  <wps:wsp>
                          <wps:cNvPr id="71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1" y="3570"/>
                              <a:ext cx="57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7C95" w:rsidRDefault="001C7C95" w:rsidP="00B31D09">
                                <w:pPr>
                                  <w:jc w:val="center"/>
                                </w:pPr>
                                <w:r>
                                  <w:t>x=0</w:t>
                                </w:r>
                              </w:p>
                            </w:txbxContent>
                          </wps:txbx>
                          <wps:bodyPr rot="0" vert="horz" wrap="square" lIns="18000" tIns="45720" rIns="1800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Canvas 72" o:spid="_x0000_s1027" editas="canvas" style="width:279.9pt;height:3in;mso-position-horizontal-relative:char;mso-position-vertical-relative:line" coordsize="35547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">
                <v:shape id="_x0000_s1028" type="#_x0000_t75" style="position:absolute;width:35547;height:27432;visibility:visible;mso-wrap-style:square">
                  <v:fill o:detectmouseclick="t"/>
                  <v:path o:connecttype="none"/>
                </v:shape>
                <v:group id="Group 40" o:spid="_x0000_s1029" style="position:absolute;width:35547;height:27432" coordorigin="2501,1590" coordsize="5598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oval id="Oval 41" o:spid="_x0000_s1030" style="position:absolute;left:4952;top:1950;width:5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UJUMMA&#10;AADbAAAADwAAAGRycy9kb3ducmV2LnhtbESPX2vCQBDE3wt+h2MFX4peFCqSekoQhT6I/1qwj0tu&#10;TYK5vZC9avz2PaHQx2HmN8PMl52r1Y1aqTwbGI8SUMS5txUXBr4+N8MZKAnIFmvPZOBBAstF72WO&#10;qfV3PtLtFAoVS1hSNFCG0KRaS16SQxn5hjh6F986DFG2hbYt3mO5q/UkSabaYcVxocSGViXl19OP&#10;M+D0Qbay279ytj6cvzHCmUyNGfS77B1UoC78h//oD2vgbQLPL/EH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UJUMMAAADbAAAADwAAAAAAAAAAAAAAAACYAgAAZHJzL2Rv&#10;d25yZXYueG1sUEsFBgAAAAAEAAQA9QAAAIgDAAAAAA==&#10;" strokeweight="1.5pt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11</w:t>
                          </w:r>
                        </w:p>
                      </w:txbxContent>
                    </v:textbox>
                  </v:oval>
                  <v:oval id="Oval 42" o:spid="_x0000_s1031" style="position:absolute;left:5066;top:4830;width:5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sy8MA&#10;AADbAAAADwAAAGRycy9kb3ducmV2LnhtbESPQWvCQBSE7wX/w/IEL0U3tlQkukoQCz0Ua1XQ4yP7&#10;TILZtyFv1fTfu4VCj8PMN8PMl52r1Y1aqTwbGI8SUMS5txUXBg779+EUlARki7VnMvBDAstF72mO&#10;qfV3/qbbLhQqlrCkaKAMoUm1lrwkhzLyDXH0zr51GKJsC21bvMdyV+uXJJlohxXHhRIbWpWUX3ZX&#10;Z8DprXzK5uuZs/X2eMIIZzIxZtDvshmoQF34D//RH9bA2yv8fok/QC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msy8MAAADbAAAADwAAAAAAAAAAAAAAAACYAgAAZHJzL2Rv&#10;d25yZXYueG1sUEsFBgAAAAAEAAQA9QAAAIgDAAAAAA==&#10;" strokeweight="1.5pt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01</w:t>
                          </w:r>
                        </w:p>
                      </w:txbxContent>
                    </v:textbox>
                  </v:oval>
                  <v:oval id="Oval 43" o:spid="_x0000_s1032" style="position:absolute;left:6662;top:3570;width:5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A0v8MA&#10;AADbAAAADwAAAGRycy9kb3ducmV2LnhtbESPQWvCQBSE7wX/w/IEL0U3llYkukoQCz0Ua1XQ4yP7&#10;TILZtyFv1fTfu4VCj8PMN8PMl52r1Y1aqTwbGI8SUMS5txUXBg779+EUlARki7VnMvBDAstF72mO&#10;qfV3/qbbLhQqlrCkaKAMoUm1lrwkhzLyDXH0zr51GKJsC21bvMdyV+uXJJlohxXHhRIbWpWUX3ZX&#10;Z8DprXzK5uuZs/X2eMIIZzIxZtDvshmoQF34D//RH9bA2yv8fok/QC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A0v8MAAADbAAAADwAAAAAAAAAAAAAAAACYAgAAZHJzL2Rv&#10;d25yZXYueG1sUEsFBgAAAAAEAAQA9QAAAIgDAAAAAA==&#10;" strokeweight="1.5pt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00</w:t>
                          </w:r>
                        </w:p>
                      </w:txbxContent>
                    </v:textbox>
                  </v:oval>
                  <v:oval id="Oval 44" o:spid="_x0000_s1033" style="position:absolute;left:3356;top:3390;width:5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yRJMMA&#10;AADbAAAADwAAAGRycy9kb3ducmV2LnhtbESPQWvCQBSE7wX/w/KEXopuWlAkzUaCWPBQrNqCPT6y&#10;zySYfRvyVk3/vVso9DjMfDNMthxcq67US+PZwPM0AUVcettwZeDr822yACUB2WLrmQz8kMAyHz1k&#10;mFp/4z1dD6FSsYQlRQN1CF2qtZQ1OZSp74ijd/K9wxBlX2nb4y2Wu1a/JMlcO2w4LtTY0aqm8ny4&#10;OANO7+Rdth9PXKx3x2+McCFzYx7HQ/EKKtAQ/sN/9MYamM3g90v8ATq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yRJMMAAADbAAAADwAAAAAAAAAAAAAAAACYAgAAZHJzL2Rv&#10;d25yZXYueG1sUEsFBgAAAAAEAAQA9QAAAIgDAAAAAA==&#10;" strokeweight="1.5pt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10</w:t>
                          </w:r>
                        </w:p>
                      </w:txbxContent>
                    </v:textbox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5" o:spid="_x0000_s1034" type="#_x0000_t32" style="position:absolute;left:3843;top:2426;width:1192;height:10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WUdMEAAADbAAAADwAAAGRycy9kb3ducmV2LnhtbESPT4vCMBTE78J+h/AW9qbpCopUo6iw&#10;IHsR/4AeH82zDTYvpYlN/fZGWNjjMDO/YRar3taio9Ybxwq+RxkI4sJpw6WC8+lnOAPhA7LG2jEp&#10;eJKH1fJjsMBcu8gH6o6hFAnCPkcFVQhNLqUvKrLoR64hTt7NtRZDkm0pdYsxwW0tx1k2lRYNp4UK&#10;G9pWVNyPD6vAxL3pmt02bn4vV68jmefEGaW+Pvv1HESgPvyH/9o7rWAyhfeX9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tZR0wQAAANsAAAAPAAAAAAAAAAAAAAAA&#10;AKECAABkcnMvZG93bnJldi54bWxQSwUGAAAAAAQABAD5AAAAjwMAAAAA&#10;">
                    <v:stroke endarrow="block"/>
                  </v:shape>
                  <v:shape id="AutoShape 46" o:spid="_x0000_s1035" type="#_x0000_t32" style="position:absolute;left:3843;top:3866;width:1306;height:10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LJzcYAAADbAAAADwAAAGRycy9kb3ducmV2LnhtbESPT2vCQBTE7wW/w/KE3urGQluNriJC&#10;S7H04B+C3h7ZZxLMvg27axL76buFgsdhZn7DzJe9qUVLzleWFYxHCQji3OqKCwWH/fvTBIQPyBpr&#10;y6TgRh6Wi8HDHFNtO95SuwuFiBD2KSooQ2hSKX1ekkE/sg1x9M7WGQxRukJqh12Em1o+J8mrNFhx&#10;XCixoXVJ+WV3NQqOX9Nrdsu+aZONp5sTOuN/9h9KPQ771QxEoD7cw//tT63g5Q3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Cyc3GAAAA2wAAAA8AAAAAAAAA&#10;AAAAAAAAoQIAAGRycy9kb3ducmV2LnhtbFBLBQYAAAAABAAEAPkAAACUAwAAAAA=&#10;">
                    <v:stroke endarrow="block"/>
                  </v:shape>
                  <v:shape id="AutoShape 47" o:spid="_x0000_s1036" type="#_x0000_t32" style="position:absolute;left:5553;top:4046;width:1192;height:8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alnb4AAADbAAAADwAAAGRycy9kb3ducmV2LnhtbERPy4rCMBTdC/5DuII7mzqgDNUoM4Ig&#10;bsQH6PLS3GnDNDelyTT1781iwOXhvNfbwTaip84bxwrmWQ6CuHTacKXgdt3PPkH4gKyxcUwKnuRh&#10;uxmP1lhoF/lM/SVUIoWwL1BBHUJbSOnLmiz6zLXEiftxncWQYFdJ3WFM4baRH3m+lBYNp4YaW9rV&#10;VP5e/qwCE0+mbw+7+H28P7yOZJ4LZ5SaToavFYhAQ3iL/90HrWCRxqYv6QfIz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ZqWdvgAAANsAAAAPAAAAAAAAAAAAAAAAAKEC&#10;AABkcnMvZG93bnJldi54bWxQSwUGAAAAAAQABAD5AAAAjAMAAAAA&#10;">
                    <v:stroke endarrow="block"/>
                  </v:shape>
                  <v:shape id="AutoShape 48" o:spid="_x0000_s1037" type="#_x0000_t32" style="position:absolute;left:5439;top:2426;width:1306;height:120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TzMMAAADbAAAADwAAAGRycy9kb3ducmV2LnhtbESPT2vCQBTE70K/w/IK3nTTkIqmrlJa&#10;ClJ68c+hx0f2uQlm34bsq8Zv7wpCj8PM/IZZrgffqjP1sQls4GWagSKugm3YGTjsvyZzUFGQLbaB&#10;ycCVIqxXT6MlljZceEvnnTiVIBxLNFCLdKXWsarJY5yGjjh5x9B7lCR7p22PlwT3rc6zbKY9NpwW&#10;auzoo6bqtPvzBn4P/meRF5/eFW4vW6HvJi9mxoyfh/c3UEKD/Icf7Y018LqA+5f0A/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ZE8zDAAAA2wAAAA8AAAAAAAAAAAAA&#10;AAAAoQIAAGRycy9kb3ducmV2LnhtbFBLBQYAAAAABAAEAPkAAACRAwAAAAA=&#10;">
                    <v:stroke endarrow="block"/>
                  </v:shape>
                  <v:shape id="Text Box 49" o:spid="_x0000_s1038" type="#_x0000_t202" style="position:absolute;left:6092;top:429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shcsIA&#10;AADbAAAADwAAAGRycy9kb3ducmV2LnhtbERPXWvCMBR9H+w/hCv4NlMHSqmmZQwGMtBhNzZ8uzTX&#10;ptjc1Ca29d8vD4M9Hs73tphsKwbqfeNYwXKRgCCunG64VvD1+faUgvABWWPrmBTcyUORPz5sMdNu&#10;5CMNZahFDGGfoQITQpdJ6StDFv3CdcSRO7veYoiwr6XucYzhtpXPSbKWFhuODQY7ejVUXcqbVXC6&#10;DulPer+9+7Ibj+agP1bfe6nUfDa9bEAEmsK/+M+90wrWcX38En+Az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SyFywgAAANsAAAAPAAAAAAAAAAAAAAAAAJgCAABkcnMvZG93&#10;bnJldi54bWxQSwUGAAAAAAQABAD1AAAAhwMAAAAA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1</w:t>
                          </w:r>
                        </w:p>
                      </w:txbxContent>
                    </v:textbox>
                  </v:shape>
                  <v:shape id="Text Box 50" o:spid="_x0000_s1039" type="#_x0000_t202" style="position:absolute;left:4109;top:255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eE6cQA&#10;AADbAAAADwAAAGRycy9kb3ducmV2LnhtbESPQWvCQBSE7wX/w/KE3urGQiVEVxFBKIItpkXx9sg+&#10;s8Hs25hdk/jvu4VCj8PMfMMsVoOtRUetrxwrmE4SEMSF0xWXCr6/ti8pCB+QNdaOScGDPKyWo6cF&#10;Ztr1fKAuD6WIEPYZKjAhNJmUvjBk0U9cQxy9i2sthijbUuoW+wi3tXxNkpm0WHFcMNjQxlBxze9W&#10;wfnWpaf0cd/5vOkP5kN/vh33Uqnn8bCegwg0hP/wX/tdK5hN4fdL/AF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HhOnEAAAA2wAAAA8AAAAAAAAAAAAAAAAAmAIAAGRycy9k&#10;b3ducmV2LnhtbFBLBQYAAAAABAAEAPUAAACJAwAAAAA=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1</w:t>
                          </w:r>
                        </w:p>
                      </w:txbxContent>
                    </v:textbox>
                  </v:shape>
                  <v:shape id="Text Box 51" o:spid="_x0000_s1040" type="#_x0000_t202" style="position:absolute;left:3812;top:411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UansQA&#10;AADbAAAADwAAAGRycy9kb3ducmV2LnhtbESPQWvCQBSE7wX/w/KE3nSjUAnRVUpBEEHFtLR4e2Rf&#10;s6HZtzG7JvHfdwtCj8PMfMOsNoOtRUetrxwrmE0TEMSF0xWXCj7et5MUhA/IGmvHpOBOHjbr0dMK&#10;M+16PlOXh1JECPsMFZgQmkxKXxiy6KeuIY7et2sthijbUuoW+wi3tZwnyUJarDguGGzozVDxk9+s&#10;gsu1S7/S+23v86Y/m6M+vXwepFLP4+F1CSLQEP7Dj/ZOK1jM4e9L/AF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VGp7EAAAA2wAAAA8AAAAAAAAAAAAAAAAAmAIAAGRycy9k&#10;b3ducmV2LnhtbFBLBQYAAAAABAAEAPUAAACJAwAAAAA=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1</w:t>
                          </w:r>
                        </w:p>
                      </w:txbxContent>
                    </v:textbox>
                  </v:shape>
                  <v:shape id="Text Box 52" o:spid="_x0000_s1041" type="#_x0000_t202" style="position:absolute;left:6092;top:267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m/BcUA&#10;AADbAAAADwAAAGRycy9kb3ducmV2LnhtbESPQWvCQBSE74L/YXlCb7qxpRKiq4hQKIW2mIri7ZF9&#10;ZoPZt2l2TeK/7xYKPQ4z8w2z2gy2Fh21vnKsYD5LQBAXTldcKjh8vUxTED4ga6wdk4I7edisx6MV&#10;Ztr1vKcuD6WIEPYZKjAhNJmUvjBk0c9cQxy9i2sthijbUuoW+wi3tXxMkoW0WHFcMNjQzlBxzW9W&#10;wfm7S0/p/fbm86bfmw/9+Xx8l0o9TIbtEkSgIfyH/9qvWsHiCX6/xB8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mb8FxQAAANsAAAAPAAAAAAAAAAAAAAAAAJgCAABkcnMv&#10;ZG93bnJldi54bWxQSwUGAAAAAAQABAD1AAAAigMAAAAA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1</w:t>
                          </w:r>
                        </w:p>
                      </w:txbxContent>
                    </v:textbox>
                  </v:shape>
                  <v:shapetype id="_x0000_t39" coordsize="21600,21600" o:spt="39" o:oned="t" path="m,c@0,0@1@6@1@5@1@7@3@8@2@8@4@8,21600@9,21600,21600e" filled="f">
                    <v:formulas>
                      <v:f eqn="mid #0 0"/>
                      <v:f eqn="val #0"/>
                      <v:f eqn="mid #0 21600"/>
                      <v:f eqn="mid #0 @2"/>
                      <v:f eqn="mid @2 21600"/>
                      <v:f eqn="mid #1 0"/>
                      <v:f eqn="mid @5 0"/>
                      <v:f eqn="mid #1 @5"/>
                      <v:f eqn="val #1"/>
                      <v:f eqn="mid #1 21600"/>
                    </v:formulas>
                    <v:path arrowok="t" fillok="f" o:connecttype="none"/>
                    <v:handles>
                      <v:h position="#0,@5"/>
                      <v:h position="@2,#1"/>
                    </v:handles>
                    <o:lock v:ext="edit" shapetype="t"/>
                  </v:shapetype>
                  <v:shape id="AutoShape 53" o:spid="_x0000_s1042" type="#_x0000_t39" style="position:absolute;left:6954;top:3548;width:285;height:300;rotation:-90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/g2sMAAADbAAAADwAAAGRycy9kb3ducmV2LnhtbESPT2sCMRTE7wW/Q3hCbzWrFFtWo4h/&#10;oBdLq4LX5+a5Wdy8LEnUtJ++KRR6HGbmN8x0nmwrbuRD41jBcFCAIK6cbrhWcNhvnl5BhIissXVM&#10;Cr4owHzWe5hiqd2dP+m2i7XIEA4lKjAxdqWUoTJkMQxcR5y9s/MWY5a+ltrjPcNtK0dFMZYWG84L&#10;BjtaGqouu6tV8E3JvPvUbeljOEqn7Wr9Eo4HpR77aTEBESnF//Bf+00rGD/D75f8A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/4NrDAAAA2wAAAA8AAAAAAAAAAAAA&#10;AAAAoQIAAGRycy9kb3ducmV2LnhtbFBLBQYAAAAABAAEAPkAAACRAwAAAAA=&#10;" adj="-26147,46440">
                    <v:stroke endarrow="block"/>
                  </v:shape>
                  <v:shape id="AutoShape 54" o:spid="_x0000_s1043" type="#_x0000_t39" style="position:absolute;left:5051;top:5100;width:502;height:206;rotation:180;flip:x 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HHesIAAADbAAAADwAAAGRycy9kb3ducmV2LnhtbESPzYrCQBCE7wu+w9CCt3WiYFijo4gY&#10;EfbiRsFrk+n8YKYnZEaNb78jCB6L6vqqa7nuTSPu1LnasoLJOAJBnFtdc6ngfEq/f0A4j6yxsUwK&#10;nuRgvRp8LTHR9sF/dM98KQKEXYIKKu/bREqXV2TQjW1LHLzCdgZ9kF0pdYePADeNnEZRLA3WHBoq&#10;bGlbUX7Nbia8kc2P0eV03R2K/fa3SKdxnOao1GjYbxYgPPX+c/xOH7SCeAavLQEA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HHesIAAADbAAAADwAAAAAAAAAAAAAA&#10;AAChAgAAZHJzL2Rvd25yZXYueG1sUEsFBgAAAAAEAAQA+QAAAJADAAAAAA==&#10;" adj="-14845,66058">
                    <v:stroke endarrow="block"/>
                  </v:shape>
                  <v:shapetype id="_x0000_t40" coordsize="21600,21600" o:spt="40" o:oned="t" path="m,c@1,0@2@8@2@7@2@9@3@10@0@10@4@10@5@12@5@11@5@13@6,21600,21600,21600e" filled="f">
                    <v:formulas>
                      <v:f eqn="mid #0 #2"/>
                      <v:f eqn="mid #0 0"/>
                      <v:f eqn="val #0"/>
                      <v:f eqn="mid #0 @0"/>
                      <v:f eqn="mid #2 @0"/>
                      <v:f eqn="val #2"/>
                      <v:f eqn="mid #2 21600"/>
                      <v:f eqn="mid #1 0"/>
                      <v:f eqn="mid @7 0"/>
                      <v:f eqn="mid @7 #1"/>
                      <v:f eqn="val #1"/>
                      <v:f eqn="mid #1 21600"/>
                      <v:f eqn="mid @11 #1"/>
                      <v:f eqn="mid @11 21600"/>
                    </v:formulas>
                    <v:path arrowok="t" fillok="f" o:connecttype="none"/>
                    <v:handles>
                      <v:h position="#0,@7"/>
                      <v:h position="@0,#1"/>
                      <v:h position="#2,@11"/>
                    </v:handles>
                    <o:lock v:ext="edit" shapetype="t"/>
                  </v:shapetype>
                  <v:shape id="AutoShape 55" o:spid="_x0000_s1044" type="#_x0000_t40" style="position:absolute;left:3234;top:3659;width:412;height:1;rotation:-90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tk68MAAADbAAAADwAAAGRycy9kb3ducmV2LnhtbESPT4vCMBTE74LfITxhL6Lp7qFKNYoI&#10;wiIU1j8g3h7Ns602LyWJWr/9ZmHB4zAzv2Hmy8404kHO15YVfI4TEMSF1TWXCo6HzWgKwgdkjY1l&#10;UvAiD8tFvzfHTNsn7+ixD6WIEPYZKqhCaDMpfVGRQT+2LXH0LtYZDFG6UmqHzwg3jfxKklQarDku&#10;VNjSuqLitr8bBUV+ovN255gmr/wa2vVPPjyslPoYdKsZiEBdeIf/299aQZrC35f4A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rZOvDAAAA2wAAAA8AAAAAAAAAAAAA&#10;AAAAoQIAAGRycy9kb3ducmV2LnhtbFBLBQYAAAAABAAEAPkAAACRAwAAAAA=&#10;" adj="-22229,-18295200,43829">
                    <v:stroke endarrow="block"/>
                  </v:shape>
                  <v:shape id="AutoShape 56" o:spid="_x0000_s1045" type="#_x0000_t39" style="position:absolute;left:4937;top:1935;width:300;height:285;rotation:18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2HKcMAAADbAAAADwAAAGRycy9kb3ducmV2LnhtbESPwWrDMBBE74X+g9hCLqWRk0NS3Cih&#10;GAqB9FInpNdF2lqm1spIiu38fVQo5DjMzBtms5tcJwYKsfWsYDEvQBBrb1puFJyOHy+vIGJCNth5&#10;JgVXirDbPj5ssDR+5C8a6tSIDOFYogKbUl9KGbUlh3Hue+Ls/fjgMGUZGmkCjhnuOrksipV02HJe&#10;sNhTZUn/1henQD+fjwcfT992CHo5dnU1VZ9XpWZP0/sbiERTuof/23ujYLWGvy/5B8jt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NhynDAAAA2wAAAA8AAAAAAAAAAAAA&#10;AAAAoQIAAGRycy9kb3ducmV2LnhtbFBLBQYAAAAABAAEAPkAAACRAwAAAAA=&#10;" adj="-24840,47747">
                    <v:stroke endarrow="block"/>
                  </v:shape>
                  <v:shape id="Text Box 57" o:spid="_x0000_s1046" type="#_x0000_t202" style="position:absolute;left:4610;top:555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0tdMIA&#10;AADbAAAADwAAAGRycy9kb3ducmV2LnhtbERPXWvCMBR9H+w/hCv4NlMHSqmmZQwGMtBhNzZ8uzTX&#10;ptjc1Ca29d8vD4M9Hs73tphsKwbqfeNYwXKRgCCunG64VvD1+faUgvABWWPrmBTcyUORPz5sMdNu&#10;5CMNZahFDGGfoQITQpdJ6StDFv3CdcSRO7veYoiwr6XucYzhtpXPSbKWFhuODQY7ejVUXcqbVXC6&#10;DulPer+9+7Ibj+agP1bfe6nUfDa9bEAEmsK/+M+90wrWcWz8En+Az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PS10wgAAANsAAAAPAAAAAAAAAAAAAAAAAJgCAABkcnMvZG93&#10;bnJldi54bWxQSwUGAAAAAAQABAD1AAAAhwMAAAAA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0</w:t>
                          </w:r>
                        </w:p>
                      </w:txbxContent>
                    </v:textbox>
                  </v:shape>
                  <v:shape id="Text Box 58" o:spid="_x0000_s1047" type="#_x0000_t202" style="position:absolute;left:7529;top:309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GI78UA&#10;AADbAAAADwAAAGRycy9kb3ducmV2LnhtbESPQWvCQBSE74X+h+UVequbCpUYXaUUCqXQFqMo3h7Z&#10;ZzaYfRuzaxL/fVcQPA4z8w0zXw62Fh21vnKs4HWUgCAunK64VLBZf76kIHxA1lg7JgUX8rBcPD7M&#10;MdOu5xV1eShFhLDPUIEJocmk9IUhi37kGuLoHVxrMUTZllK32Ee4reU4SSbSYsVxwWBDH4aKY362&#10;CvanLt2ll/O3z5t+ZX7139v2Ryr1/DS8z0AEGsI9fGt/aQWTKVy/xB8gF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cYjvxQAAANsAAAAPAAAAAAAAAAAAAAAAAJgCAABkcnMv&#10;ZG93bnJldi54bWxQSwUGAAAAAAQABAD1AAAAigMAAAAA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0</w:t>
                          </w:r>
                        </w:p>
                      </w:txbxContent>
                    </v:textbox>
                  </v:shape>
                  <v:shape id="Text Box 59" o:spid="_x0000_s1048" type="#_x0000_t202" style="position:absolute;left:4097;top:159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K3r8IA&#10;AADbAAAADwAAAGRycy9kb3ducmV2LnhtbERPXWvCMBR9F/wP4Qp7s6nCttIZRQRhDLZhFcfeLs1d&#10;U2xuuia29d8vDwMfD+d7tRltI3rqfO1YwSJJQRCXTtdcKTgd9/MMhA/IGhvHpOBGHjbr6WSFuXYD&#10;H6gvQiViCPscFZgQ2lxKXxqy6BPXEkfux3UWQ4RdJXWHQwy3jVym6ZO0WHNsMNjSzlB5Ka5Wwfdv&#10;n31lt+ubL9rhYD705+P5XSr1MBu3LyACjeEu/ne/agXPcX38En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krevwgAAANsAAAAPAAAAAAAAAAAAAAAAAJgCAABkcnMvZG93&#10;bnJldi54bWxQSwUGAAAAAAQABAD1AAAAhwMAAAAA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0</w:t>
                          </w:r>
                        </w:p>
                      </w:txbxContent>
                    </v:textbox>
                  </v:shape>
                  <v:shape id="Text Box 60" o:spid="_x0000_s1049" type="#_x0000_t202" style="position:absolute;left:2501;top:3570;width:5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4SNMUA&#10;AADbAAAADwAAAGRycy9kb3ducmV2LnhtbESPQWvCQBSE74L/YXlCb7qx0DakriKCIEJbTEXx9si+&#10;ZoPZt2l2TeK/7xYKPQ4z8w2zWA22Fh21vnKsYD5LQBAXTldcKjh+bqcpCB+QNdaOScGdPKyW49EC&#10;M+16PlCXh1JECPsMFZgQmkxKXxiy6GeuIY7el2sthijbUuoW+wi3tXxMkmdpseK4YLChjaHimt+s&#10;gst3l57T+23v86Y/mHf98XR6k0o9TIb1K4hAQ/gP/7V3WsHLHH6/xB8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3hI0xQAAANsAAAAPAAAAAAAAAAAAAAAAAJgCAABkcnMv&#10;ZG93bnJldi54bWxQSwUGAAAAAAQABAD1AAAAigMAAAAA&#10;" filled="f" stroked="f">
                    <v:textbox inset=".5mm,,.5mm">
                      <w:txbxContent>
                        <w:p w:rsidR="001C7C95" w:rsidRDefault="001C7C95" w:rsidP="00B31D09">
                          <w:pPr>
                            <w:jc w:val="center"/>
                          </w:pPr>
                          <w:r>
                            <w:t>x=0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C7C95" w:rsidRDefault="001C7C95" w:rsidP="00916150">
      <w:pPr>
        <w:spacing w:after="0" w:line="36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1C7C95" w:rsidRDefault="001C7C95" w:rsidP="00916150">
      <w:pPr>
        <w:spacing w:after="0" w:line="36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1C7C95" w:rsidRPr="001C7C95" w:rsidRDefault="001C7C95" w:rsidP="00916150">
      <w:pPr>
        <w:spacing w:after="0" w:line="36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color w:val="0000FF"/>
                <w:sz w:val="24"/>
                <w:szCs w:val="24"/>
              </w:rPr>
            </w:pPr>
            <w:r w:rsidRPr="00136C1F">
              <w:rPr>
                <w:b/>
                <w:color w:val="0000FF"/>
                <w:sz w:val="24"/>
                <w:szCs w:val="24"/>
              </w:rPr>
              <w:lastRenderedPageBreak/>
              <w:t>A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color w:val="0000FF"/>
                <w:sz w:val="24"/>
                <w:szCs w:val="24"/>
              </w:rPr>
            </w:pPr>
            <w:r w:rsidRPr="00136C1F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color w:val="0000FF"/>
                <w:sz w:val="24"/>
                <w:szCs w:val="24"/>
                <w:vertAlign w:val="subscript"/>
              </w:rPr>
            </w:pPr>
            <w:r w:rsidRPr="00136C1F">
              <w:rPr>
                <w:b/>
                <w:color w:val="0000FF"/>
                <w:sz w:val="24"/>
                <w:szCs w:val="24"/>
              </w:rPr>
              <w:t>S</w:t>
            </w:r>
            <w:r w:rsidRPr="00136C1F">
              <w:rPr>
                <w:b/>
                <w:color w:val="0000FF"/>
                <w:sz w:val="24"/>
                <w:szCs w:val="24"/>
                <w:vertAlign w:val="subscript"/>
              </w:rPr>
              <w:t>A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color w:val="0000FF"/>
                <w:sz w:val="24"/>
                <w:szCs w:val="24"/>
                <w:vertAlign w:val="subscript"/>
              </w:rPr>
            </w:pPr>
            <w:r w:rsidRPr="00136C1F">
              <w:rPr>
                <w:b/>
                <w:color w:val="0000FF"/>
                <w:sz w:val="24"/>
                <w:szCs w:val="24"/>
              </w:rPr>
              <w:t>R</w:t>
            </w:r>
            <w:r w:rsidRPr="00136C1F">
              <w:rPr>
                <w:b/>
                <w:color w:val="0000FF"/>
                <w:sz w:val="24"/>
                <w:szCs w:val="24"/>
                <w:vertAlign w:val="subscript"/>
              </w:rPr>
              <w:t>A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  <w:vertAlign w:val="subscript"/>
              </w:rPr>
            </w:pPr>
            <w:r w:rsidRPr="00136C1F">
              <w:rPr>
                <w:b/>
                <w:sz w:val="24"/>
                <w:szCs w:val="24"/>
              </w:rPr>
              <w:t>S</w:t>
            </w:r>
            <w:r w:rsidRPr="00136C1F">
              <w:rPr>
                <w:b/>
                <w:sz w:val="24"/>
                <w:szCs w:val="24"/>
                <w:vertAlign w:val="subscript"/>
              </w:rPr>
              <w:t>B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  <w:vertAlign w:val="subscript"/>
              </w:rPr>
            </w:pPr>
            <w:r w:rsidRPr="00136C1F">
              <w:rPr>
                <w:b/>
                <w:sz w:val="24"/>
                <w:szCs w:val="24"/>
              </w:rPr>
              <w:t>R</w:t>
            </w:r>
            <w:r w:rsidRPr="00136C1F">
              <w:rPr>
                <w:b/>
                <w:sz w:val="24"/>
                <w:szCs w:val="24"/>
                <w:vertAlign w:val="subscript"/>
              </w:rPr>
              <w:t>B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x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x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</w:tr>
    </w:tbl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136C1F">
        <w:rPr>
          <w:rFonts w:ascii="Times New Roman" w:hAnsi="Times New Roman" w:cs="Times New Roman"/>
          <w:sz w:val="24"/>
          <w:szCs w:val="24"/>
        </w:rPr>
        <w:t>S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A:</w:t>
      </w: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46144D31" wp14:editId="13E22ADE">
                <wp:simplePos x="0" y="0"/>
                <wp:positionH relativeFrom="column">
                  <wp:posOffset>2425065</wp:posOffset>
                </wp:positionH>
                <wp:positionV relativeFrom="paragraph">
                  <wp:posOffset>120650</wp:posOffset>
                </wp:positionV>
                <wp:extent cx="2244090" cy="1371600"/>
                <wp:effectExtent l="0" t="0" r="0" b="0"/>
                <wp:wrapNone/>
                <wp:docPr id="50" name="Canvas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9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35560" y="0"/>
                            <a:ext cx="2063750" cy="1248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51"/>
                                <w:gridCol w:w="567"/>
                                <w:gridCol w:w="567"/>
                                <w:gridCol w:w="567"/>
                                <w:gridCol w:w="567"/>
                              </w:tblGrid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  <w:tl2br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r>
                                      <w:t xml:space="preserve">     Bx</w:t>
                                    </w:r>
                                  </w:p>
                                  <w:p w:rsidR="001C7C95" w:rsidRDefault="001C7C95" w:rsidP="0005525B">
                                    <w: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0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0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</w:tbl>
                            <w:p w:rsidR="001C7C95" w:rsidRPr="00044021" w:rsidRDefault="001C7C95" w:rsidP="00B31D0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" o:spid="_x0000_s1050" editas="canvas" style="position:absolute;left:0;text-align:left;margin-left:190.95pt;margin-top:9.5pt;width:176.7pt;height:108pt;z-index:251661312;mso-position-horizontal-relative:text;mso-position-vertical-relative:text" coordsize="22440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">
                <v:shape id="_x0000_s1051" type="#_x0000_t75" style="position:absolute;width:22440;height:13716;visibility:visible;mso-wrap-style:square">
                  <v:fill o:detectmouseclick="t"/>
                  <v:path o:connecttype="none"/>
                </v:shape>
                <v:rect id="Rectangle 63" o:spid="_x0000_s1052" style="position:absolute;left:355;width:20638;height:1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xn8QA&#10;AADbAAAADwAAAGRycy9kb3ducmV2LnhtbESPQWvCQBSE7wX/w/IEL6IbpRRNXUUEMUhBjNbzI/ua&#10;hGbfxuyapP++WxB6HGbmG2a16U0lWmpcaVnBbBqBIM6sLjlXcL3sJwsQziNrrCyTgh9ysFkPXlYY&#10;a9vxmdrU5yJA2MWooPC+jqV0WUEG3dTWxMH7so1BH2STS91gF+CmkvMoepMGSw4LBda0Kyj7Th9G&#10;QZed2tvl4yBP41ti+Z7cd+nnUanRsN++g/DU+//ws51oBa9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FcZ/EAAAA2wAAAA8AAAAAAAAAAAAAAAAAmAIAAGRycy9k&#10;b3ducmV2LnhtbFBLBQYAAAAABAAEAPUAAACJAwAAAAA=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851"/>
                          <w:gridCol w:w="567"/>
                          <w:gridCol w:w="567"/>
                          <w:gridCol w:w="567"/>
                          <w:gridCol w:w="567"/>
                        </w:tblGrid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  <w:tl2br w:val="single" w:sz="4" w:space="0" w:color="auto"/>
                              </w:tcBorders>
                            </w:tcPr>
                            <w:p w:rsidR="001C7C95" w:rsidRDefault="001C7C95" w:rsidP="0005525B">
                              <w:r>
                                <w:t xml:space="preserve">     Bx</w:t>
                              </w:r>
                            </w:p>
                            <w:p w:rsidR="001C7C95" w:rsidRDefault="001C7C95" w:rsidP="0005525B">
                              <w:r>
                                <w:t>A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0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0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 w:rsidR="001C7C95" w:rsidRPr="00044021" w:rsidRDefault="001C7C95" w:rsidP="00B31D09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inline distT="0" distB="0" distL="0" distR="0" wp14:anchorId="669346DC" wp14:editId="3B125950">
                <wp:extent cx="2280285" cy="1371600"/>
                <wp:effectExtent l="1905" t="3810" r="3810" b="0"/>
                <wp:docPr id="48" name="Canvas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35560" y="0"/>
                            <a:ext cx="20637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51"/>
                                <w:gridCol w:w="567"/>
                                <w:gridCol w:w="567"/>
                                <w:gridCol w:w="567"/>
                                <w:gridCol w:w="567"/>
                              </w:tblGrid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  <w:tl2br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r>
                                      <w:t xml:space="preserve">     Bx</w:t>
                                    </w:r>
                                  </w:p>
                                  <w:p w:rsidR="001C7C95" w:rsidRDefault="001C7C95" w:rsidP="0005525B">
                                    <w: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0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0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</w:tr>
                            </w:tbl>
                            <w:p w:rsidR="001C7C95" w:rsidRPr="00044021" w:rsidRDefault="001C7C95" w:rsidP="00B31D0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8" o:spid="_x0000_s1053" editas="canvas" style="width:179.55pt;height:108pt;mso-position-horizontal-relative:char;mso-position-vertical-relative:line" coordsize="22802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">
                <v:shape id="_x0000_s1054" type="#_x0000_t75" style="position:absolute;width:22802;height:13716;visibility:visible;mso-wrap-style:square">
                  <v:fill o:detectmouseclick="t"/>
                  <v:path o:connecttype="none"/>
                </v:shape>
                <v:rect id="Rectangle 37" o:spid="_x0000_s1055" style="position:absolute;left:355;width:20638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ZAdsQA&#10;AADbAAAADwAAAGRycy9kb3ducmV2LnhtbESPQWvCQBSE7wX/w/IEL6IbpVRJXUUEMUhBjNbzI/ua&#10;hGbfxuyapP++WxB6HGbmG2a16U0lWmpcaVnBbBqBIM6sLjlXcL3sJ0sQziNrrCyTgh9ysFkPXlYY&#10;a9vxmdrU5yJA2MWooPC+jqV0WUEG3dTWxMH7so1BH2STS91gF+CmkvMoepMGSw4LBda0Kyj7Th9G&#10;QZed2tvl4yBP41ti+Z7cd+nnUanRsN++g/DU+//ws51oBa8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WQHbEAAAA2wAAAA8AAAAAAAAAAAAAAAAAmAIAAGRycy9k&#10;b3ducmV2LnhtbFBLBQYAAAAABAAEAPUAAACJAwAAAAA=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851"/>
                          <w:gridCol w:w="567"/>
                          <w:gridCol w:w="567"/>
                          <w:gridCol w:w="567"/>
                          <w:gridCol w:w="567"/>
                        </w:tblGrid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  <w:tl2br w:val="single" w:sz="4" w:space="0" w:color="auto"/>
                              </w:tcBorders>
                            </w:tcPr>
                            <w:p w:rsidR="001C7C95" w:rsidRDefault="001C7C95" w:rsidP="0005525B">
                              <w:r>
                                <w:t xml:space="preserve">     Bx</w:t>
                              </w:r>
                            </w:p>
                            <w:p w:rsidR="001C7C95" w:rsidRDefault="001C7C95" w:rsidP="0005525B">
                              <w:r>
                                <w:t>A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0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0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</w:tr>
                      </w:tbl>
                      <w:p w:rsidR="001C7C95" w:rsidRPr="00044021" w:rsidRDefault="001C7C95" w:rsidP="00B31D09"/>
                    </w:txbxContent>
                  </v:textbox>
                </v:rect>
                <w10:anchorlock/>
              </v:group>
            </w:pict>
          </mc:Fallback>
        </mc:AlternateContent>
      </w: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136C1F">
        <w:rPr>
          <w:rFonts w:ascii="Times New Roman" w:hAnsi="Times New Roman" w:cs="Times New Roman"/>
          <w:sz w:val="24"/>
          <w:szCs w:val="24"/>
        </w:rPr>
        <w:t xml:space="preserve"> =&gt; S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136C1F">
        <w:rPr>
          <w:rFonts w:ascii="Times New Roman" w:hAnsi="Times New Roman" w:cs="Times New Roman"/>
          <w:sz w:val="24"/>
          <w:szCs w:val="24"/>
        </w:rPr>
        <w:t xml:space="preserve"> = </w:t>
      </w:r>
      <w:r w:rsidRPr="00136C1F">
        <w:rPr>
          <w:rFonts w:ascii="Times New Roman" w:hAnsi="Times New Roman" w:cs="Times New Roman"/>
          <w:position w:val="-6"/>
          <w:sz w:val="24"/>
          <w:szCs w:val="24"/>
        </w:rPr>
        <w:object w:dxaOrig="540" w:dyaOrig="320">
          <v:shape id="_x0000_i1028" type="#_x0000_t75" style="width:26.9pt;height:16.3pt" o:ole="">
            <v:imagedata r:id="rId18" o:title=""/>
          </v:shape>
          <o:OLEObject Type="Embed" ProgID="Equation.3" ShapeID="_x0000_i1028" DrawAspect="Content" ObjectID="_1508156674" r:id="rId19"/>
        </w:object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 w:rsidRPr="00136C1F">
        <w:rPr>
          <w:rFonts w:ascii="Times New Roman" w:hAnsi="Times New Roman" w:cs="Times New Roman"/>
          <w:sz w:val="24"/>
          <w:szCs w:val="24"/>
        </w:rPr>
        <w:t>=&gt; R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136C1F">
        <w:rPr>
          <w:rFonts w:ascii="Times New Roman" w:hAnsi="Times New Roman" w:cs="Times New Roman"/>
          <w:sz w:val="24"/>
          <w:szCs w:val="24"/>
        </w:rPr>
        <w:t xml:space="preserve">= </w:t>
      </w:r>
      <w:r w:rsidRPr="00136C1F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029" type="#_x0000_t75" style="width:25.65pt;height:16.3pt" o:ole="">
            <v:imagedata r:id="rId20" o:title=""/>
          </v:shape>
          <o:OLEObject Type="Embed" ProgID="Equation.3" ShapeID="_x0000_i1029" DrawAspect="Content" ObjectID="_1508156675" r:id="rId21"/>
        </w:object>
      </w: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49F92169" wp14:editId="7583A0B1">
                <wp:simplePos x="0" y="0"/>
                <wp:positionH relativeFrom="column">
                  <wp:posOffset>2895600</wp:posOffset>
                </wp:positionH>
                <wp:positionV relativeFrom="paragraph">
                  <wp:posOffset>-114300</wp:posOffset>
                </wp:positionV>
                <wp:extent cx="2207895" cy="1485900"/>
                <wp:effectExtent l="0" t="3175" r="1905" b="6350"/>
                <wp:wrapNone/>
                <wp:docPr id="46" name="Canvas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4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35560" y="0"/>
                            <a:ext cx="217233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51"/>
                                <w:gridCol w:w="567"/>
                                <w:gridCol w:w="567"/>
                                <w:gridCol w:w="567"/>
                                <w:gridCol w:w="567"/>
                              </w:tblGrid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  <w:tl2br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r>
                                      <w:t xml:space="preserve">     Bx</w:t>
                                    </w:r>
                                  </w:p>
                                  <w:p w:rsidR="001C7C95" w:rsidRDefault="001C7C95" w:rsidP="0005525B">
                                    <w: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0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0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</w:tbl>
                            <w:p w:rsidR="001C7C95" w:rsidRPr="00044021" w:rsidRDefault="001C7C95" w:rsidP="00B31D0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1339215" y="342900"/>
                            <a:ext cx="289560" cy="11430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" o:spid="_x0000_s1056" editas="canvas" style="position:absolute;left:0;text-align:left;margin-left:228pt;margin-top:-9pt;width:173.85pt;height:117pt;z-index:251662336;mso-position-horizontal-relative:text;mso-position-vertical-relative:text" coordsize="22078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">
                <v:shape id="_x0000_s1057" type="#_x0000_t75" style="position:absolute;width:22078;height:14859;visibility:visible;mso-wrap-style:square">
                  <v:fill o:detectmouseclick="t"/>
                  <v:path o:connecttype="none"/>
                </v:shape>
                <v:rect id="Rectangle 66" o:spid="_x0000_s1058" style="position:absolute;left:355;width:21723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TeAcUA&#10;AADbAAAADwAAAGRycy9kb3ducmV2LnhtbESPQWvCQBSE7wX/w/KEXkrdWKRImo2IIA1FkCbW8yP7&#10;mgSzb2N2m6T/3i0UPA4z8w2TbCbTioF611hWsFxEIIhLqxuuFJyK/fMahPPIGlvLpOCXHGzS2UOC&#10;sbYjf9KQ+0oECLsYFdTed7GUrqzJoFvYjjh437Y36IPsK6l7HAPctPIlil6lwYbDQo0d7WoqL/mP&#10;UTCWx+FcHN7l8emcWb5m113+9aHU43zavoHwNPl7+L+daQWrFfx9CT9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hN4BxQAAANsAAAAPAAAAAAAAAAAAAAAAAJgCAABkcnMv&#10;ZG93bnJldi54bWxQSwUGAAAAAAQABAD1AAAAigMAAAAA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851"/>
                          <w:gridCol w:w="567"/>
                          <w:gridCol w:w="567"/>
                          <w:gridCol w:w="567"/>
                          <w:gridCol w:w="567"/>
                        </w:tblGrid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  <w:tl2br w:val="single" w:sz="4" w:space="0" w:color="auto"/>
                              </w:tcBorders>
                            </w:tcPr>
                            <w:p w:rsidR="001C7C95" w:rsidRDefault="001C7C95" w:rsidP="0005525B">
                              <w:r>
                                <w:t xml:space="preserve">     Bx</w:t>
                              </w:r>
                            </w:p>
                            <w:p w:rsidR="001C7C95" w:rsidRDefault="001C7C95" w:rsidP="0005525B">
                              <w:r>
                                <w:t>A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0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0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</w:tr>
                      </w:tbl>
                      <w:p w:rsidR="001C7C95" w:rsidRPr="00044021" w:rsidRDefault="001C7C95" w:rsidP="00B31D09"/>
                    </w:txbxContent>
                  </v:textbox>
                </v:rect>
                <v:oval id="Oval 67" o:spid="_x0000_s1059" style="position:absolute;left:13392;top:3429;width:2895;height:11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XplsMA&#10;AADbAAAADwAAAGRycy9kb3ducmV2LnhtbESP3WoCMRSE7wu+QziF3hTNWlRkaxQRBC+E+vcAx81p&#10;duvmZE2iu759Uyh4OczMN8xs0dla3MmHyrGC4SADQVw4XbFRcDqu+1MQISJrrB2TggcFWMx7LzPM&#10;tWt5T/dDNCJBOOSooIyxyaUMRUkWw8A1xMn7dt5iTNIbqT22CW5r+ZFlE2mx4rRQYkOrkorL4WYV&#10;nM8n18mr/9q9m4vH0U/bmO1OqbfXbvkJIlIXn+H/9kYrGI3h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XplsMAAADbAAAADwAAAAAAAAAAAAAAAACYAgAAZHJzL2Rv&#10;d25yZXYueG1sUEsFBgAAAAAEAAQA9QAAAIgDAAAAAA==&#10;" filled="f"/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inline distT="0" distB="0" distL="0" distR="0" wp14:anchorId="55B8A78D" wp14:editId="2800B2CD">
                <wp:extent cx="2207895" cy="1485900"/>
                <wp:effectExtent l="1905" t="3175" r="0" b="0"/>
                <wp:docPr id="43" name="Canvas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1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35560" y="0"/>
                            <a:ext cx="217233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51"/>
                                <w:gridCol w:w="567"/>
                                <w:gridCol w:w="567"/>
                                <w:gridCol w:w="567"/>
                                <w:gridCol w:w="567"/>
                              </w:tblGrid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  <w:tl2br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r>
                                      <w:t xml:space="preserve">     Bx</w:t>
                                    </w:r>
                                  </w:p>
                                  <w:p w:rsidR="001C7C95" w:rsidRDefault="001C7C95" w:rsidP="0005525B">
                                    <w: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0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0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c>
                              </w:tr>
                            </w:tbl>
                            <w:p w:rsidR="001C7C95" w:rsidRPr="00044021" w:rsidRDefault="001C7C95" w:rsidP="00B31D0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977265" y="342900"/>
                            <a:ext cx="289560" cy="10287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3" o:spid="_x0000_s1060" editas="canvas" style="width:173.85pt;height:117pt;mso-position-horizontal-relative:char;mso-position-vertical-relative:line" coordsize="22078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">
                <v:shape id="_x0000_s1061" type="#_x0000_t75" style="position:absolute;width:22078;height:14859;visibility:visible;mso-wrap-style:square">
                  <v:fill o:detectmouseclick="t"/>
                  <v:path o:connecttype="none"/>
                </v:shape>
                <v:rect id="Rectangle 33" o:spid="_x0000_s1062" style="position:absolute;left:355;width:21723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N9mcQA&#10;AADbAAAADwAAAGRycy9kb3ducmV2LnhtbESPQWvCQBSE74X+h+UVeim6UURKzEaKUBqKIMbq+ZF9&#10;JqHZtzG7JvHfu4WCx2FmvmGS9Wga0VPnassKZtMIBHFhdc2lgp/D5+QdhPPIGhvLpOBGDtbp81OC&#10;sbYD76nPfSkChF2MCirv21hKV1Rk0E1tSxy8s+0M+iC7UuoOhwA3jZxH0VIarDksVNjSpqLiN78a&#10;BUOx60+H7ZfcvZ0yy5fsssmP30q9vowfKxCeRv8I/7czrWAxg78v4Q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zfZnEAAAA2wAAAA8AAAAAAAAAAAAAAAAAmAIAAGRycy9k&#10;b3ducmV2LnhtbFBLBQYAAAAABAAEAPUAAACJAwAAAAA=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851"/>
                          <w:gridCol w:w="567"/>
                          <w:gridCol w:w="567"/>
                          <w:gridCol w:w="567"/>
                          <w:gridCol w:w="567"/>
                        </w:tblGrid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  <w:tl2br w:val="single" w:sz="4" w:space="0" w:color="auto"/>
                              </w:tcBorders>
                            </w:tcPr>
                            <w:p w:rsidR="001C7C95" w:rsidRDefault="001C7C95" w:rsidP="0005525B">
                              <w:r>
                                <w:t xml:space="preserve">     Bx</w:t>
                              </w:r>
                            </w:p>
                            <w:p w:rsidR="001C7C95" w:rsidRDefault="001C7C95" w:rsidP="0005525B">
                              <w:r>
                                <w:t>A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0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0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</w:tr>
                      </w:tbl>
                      <w:p w:rsidR="001C7C95" w:rsidRPr="00044021" w:rsidRDefault="001C7C95" w:rsidP="00B31D09"/>
                    </w:txbxContent>
                  </v:textbox>
                </v:rect>
                <v:oval id="Oval 34" o:spid="_x0000_s1063" style="position:absolute;left:9772;top:3429;width:2896;height:10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xx4sMA&#10;AADbAAAADwAAAGRycy9kb3ducmV2LnhtbESP0WoCMRRE3wX/IVyhL6LZiohsjVKEgg+FWt0PuG5u&#10;s1s3N2sS3e3fG6Hg4zAzZ5jVpreNuJEPtWMFr9MMBHHpdM1GQXH8mCxBhIissXFMCv4owGY9HKww&#10;167jb7odohEJwiFHBVWMbS5lKCuyGKauJU7ej/MWY5LeSO2xS3DbyFmWLaTFmtNChS1tKyrPh6tV&#10;cDoVrpcX/7Ufm7PH+W/Xms+9Ui+j/v0NRKQ+PsP/7Z1WMJ/B40v6AX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xx4sMAAADbAAAADwAAAAAAAAAAAAAAAACYAgAAZHJzL2Rv&#10;d25yZXYueG1sUEsFBgAAAAAEAAQA9QAAAIgDAAAAAA==&#10;" filled="f"/>
                <w10:anchorlock/>
              </v:group>
            </w:pict>
          </mc:Fallback>
        </mc:AlternateContent>
      </w: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  <w:r w:rsidRPr="00136C1F">
        <w:rPr>
          <w:rFonts w:ascii="Times New Roman" w:hAnsi="Times New Roman" w:cs="Times New Roman"/>
          <w:sz w:val="24"/>
          <w:szCs w:val="24"/>
        </w:rPr>
        <w:t>=&gt; S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136C1F">
        <w:rPr>
          <w:rFonts w:ascii="Times New Roman" w:hAnsi="Times New Roman" w:cs="Times New Roman"/>
          <w:sz w:val="24"/>
          <w:szCs w:val="24"/>
        </w:rPr>
        <w:t xml:space="preserve"> = </w:t>
      </w:r>
      <w:r w:rsidRPr="00136C1F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030" type="#_x0000_t75" style="width:18.15pt;height:16.3pt" o:ole="">
            <v:imagedata r:id="rId22" o:title=""/>
          </v:shape>
          <o:OLEObject Type="Embed" ProgID="Equation.3" ShapeID="_x0000_i1030" DrawAspect="Content" ObjectID="_1508156676" r:id="rId23"/>
        </w:object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  <w:t>=&gt; R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136C1F">
        <w:rPr>
          <w:rFonts w:ascii="Times New Roman" w:hAnsi="Times New Roman" w:cs="Times New Roman"/>
          <w:sz w:val="24"/>
          <w:szCs w:val="24"/>
        </w:rPr>
        <w:t xml:space="preserve"> = Bx</w:t>
      </w:r>
    </w:p>
    <w:p w:rsidR="00B31D09" w:rsidRPr="00136C1F" w:rsidRDefault="00B31D09" w:rsidP="001C7C95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B31D09" w:rsidRDefault="00B31D09" w:rsidP="0091615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r w:rsidR="001C7C95" w:rsidRPr="001C7C95">
        <w:rPr>
          <w:rFonts w:ascii="Times New Roman" w:hAnsi="Times New Roman" w:cs="Times New Roman"/>
          <w:b/>
          <w:sz w:val="28"/>
          <w:szCs w:val="28"/>
          <w:u w:val="single"/>
        </w:rPr>
        <w:t xml:space="preserve"> 9</w:t>
      </w:r>
      <w:r w:rsidRPr="001C7C95">
        <w:rPr>
          <w:rFonts w:ascii="Times New Roman" w:hAnsi="Times New Roman" w:cs="Times New Roman"/>
          <w:b/>
          <w:sz w:val="28"/>
          <w:szCs w:val="28"/>
        </w:rPr>
        <w:t>: Thiết kế mạch tuần tự dùng mạch lật D. Khi ngõ nhập x=0, trạng thái mạch lật không thay đổi. Khi x=1, dãy trạng thái là 11,01,10,00 và lặp lại.</w:t>
      </w:r>
    </w:p>
    <w:p w:rsidR="001C7C95" w:rsidRPr="001C7C95" w:rsidRDefault="001C7C95" w:rsidP="001C7C9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Trả lời</w:t>
      </w:r>
      <w:r w:rsidRPr="001C7C95">
        <w:rPr>
          <w:rFonts w:ascii="Times New Roman" w:hAnsi="Times New Roman" w:cs="Times New Roman"/>
          <w:b/>
          <w:sz w:val="28"/>
          <w:szCs w:val="28"/>
          <w:lang w:val="de-DE"/>
        </w:rPr>
        <w:t>:</w:t>
      </w:r>
    </w:p>
    <w:p w:rsidR="00B31D09" w:rsidRPr="00136C1F" w:rsidRDefault="00B31D09" w:rsidP="00916150">
      <w:pPr>
        <w:spacing w:after="0" w:line="36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36C1F"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inline distT="0" distB="0" distL="0" distR="0" wp14:anchorId="3DD82F80" wp14:editId="29A310DA">
                <wp:extent cx="3655695" cy="2971800"/>
                <wp:effectExtent l="0" t="0" r="1905" b="0"/>
                <wp:docPr id="40" name="Canvas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592580" y="342900"/>
                            <a:ext cx="361950" cy="3429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20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664970" y="2171700"/>
                            <a:ext cx="361950" cy="3429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21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2678430" y="1371600"/>
                            <a:ext cx="361950" cy="3429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00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22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579120" y="1257300"/>
                            <a:ext cx="361950" cy="3429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01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23" name="AutoShape 15"/>
                        <wps:cNvCnPr>
                          <a:cxnSpLocks noChangeShapeType="1"/>
                          <a:stCxn id="19" idx="3"/>
                          <a:endCxn id="22" idx="7"/>
                        </wps:cNvCnPr>
                        <wps:spPr bwMode="auto">
                          <a:xfrm flipH="1">
                            <a:off x="888365" y="645160"/>
                            <a:ext cx="756920" cy="652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6"/>
                        <wps:cNvCnPr>
                          <a:cxnSpLocks noChangeShapeType="1"/>
                          <a:stCxn id="22" idx="5"/>
                          <a:endCxn id="20" idx="1"/>
                        </wps:cNvCnPr>
                        <wps:spPr bwMode="auto">
                          <a:xfrm>
                            <a:off x="888365" y="1559560"/>
                            <a:ext cx="829310" cy="652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17"/>
                        <wps:cNvCnPr>
                          <a:cxnSpLocks noChangeShapeType="1"/>
                          <a:stCxn id="20" idx="7"/>
                          <a:endCxn id="21" idx="3"/>
                        </wps:cNvCnPr>
                        <wps:spPr bwMode="auto">
                          <a:xfrm flipV="1">
                            <a:off x="1974215" y="1673860"/>
                            <a:ext cx="756920" cy="538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8"/>
                        <wps:cNvCnPr>
                          <a:cxnSpLocks noChangeShapeType="1"/>
                          <a:stCxn id="21" idx="1"/>
                          <a:endCxn id="19" idx="5"/>
                        </wps:cNvCnPr>
                        <wps:spPr bwMode="auto">
                          <a:xfrm flipH="1" flipV="1">
                            <a:off x="1901825" y="645160"/>
                            <a:ext cx="829310" cy="7670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316480" y="18288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1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2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57275" y="7239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1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3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68680" y="17145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1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3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316480" y="8001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1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32" name="AutoShape 23"/>
                        <wps:cNvCnPr>
                          <a:cxnSpLocks noChangeShapeType="1"/>
                          <a:stCxn id="21" idx="0"/>
                          <a:endCxn id="21" idx="6"/>
                        </wps:cNvCnPr>
                        <wps:spPr bwMode="auto">
                          <a:xfrm rot="5400000" flipV="1">
                            <a:off x="2863850" y="1357630"/>
                            <a:ext cx="180975" cy="190500"/>
                          </a:xfrm>
                          <a:prstGeom prst="curvedConnector4">
                            <a:avLst>
                              <a:gd name="adj1" fmla="val -121051"/>
                              <a:gd name="adj2" fmla="val 215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24"/>
                        <wps:cNvCnPr>
                          <a:cxnSpLocks noChangeShapeType="1"/>
                          <a:stCxn id="20" idx="2"/>
                          <a:endCxn id="20" idx="5"/>
                        </wps:cNvCnPr>
                        <wps:spPr bwMode="auto">
                          <a:xfrm rot="10800000" flipH="1" flipV="1">
                            <a:off x="1655445" y="2343150"/>
                            <a:ext cx="318770" cy="130810"/>
                          </a:xfrm>
                          <a:prstGeom prst="curvedConnector4">
                            <a:avLst>
                              <a:gd name="adj1" fmla="val -68727"/>
                              <a:gd name="adj2" fmla="val 30582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AutoShape 25"/>
                        <wps:cNvCnPr>
                          <a:cxnSpLocks noChangeShapeType="1"/>
                          <a:stCxn id="22" idx="1"/>
                          <a:endCxn id="22" idx="3"/>
                        </wps:cNvCnPr>
                        <wps:spPr bwMode="auto">
                          <a:xfrm rot="5400000" flipV="1">
                            <a:off x="501650" y="1428115"/>
                            <a:ext cx="261620" cy="635"/>
                          </a:xfrm>
                          <a:prstGeom prst="curvedConnector5">
                            <a:avLst>
                              <a:gd name="adj1" fmla="val -102912"/>
                              <a:gd name="adj2" fmla="val -84700000"/>
                              <a:gd name="adj3" fmla="val 20291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AutoShape 26"/>
                        <wps:cNvCnPr>
                          <a:cxnSpLocks noChangeShapeType="1"/>
                          <a:stCxn id="19" idx="2"/>
                          <a:endCxn id="19" idx="0"/>
                        </wps:cNvCnPr>
                        <wps:spPr bwMode="auto">
                          <a:xfrm rot="10800000" flipH="1">
                            <a:off x="1583055" y="333375"/>
                            <a:ext cx="190500" cy="180975"/>
                          </a:xfrm>
                          <a:prstGeom prst="curvedConnector4">
                            <a:avLst>
                              <a:gd name="adj1" fmla="val -115000"/>
                              <a:gd name="adj2" fmla="val 22105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375410" y="26289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0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3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228975" y="10668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0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3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049655" y="1143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0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3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" y="1371600"/>
                            <a:ext cx="361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7C95" w:rsidRDefault="001C7C95" w:rsidP="00B31D09">
                              <w:pPr>
                                <w:jc w:val="center"/>
                              </w:pPr>
                              <w:r>
                                <w:t>x=0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0" o:spid="_x0000_s1064" editas="canvas" style="width:287.85pt;height:234pt;mso-position-horizontal-relative:char;mso-position-vertical-relative:line" coordsize="36556,29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">
                <v:shape id="_x0000_s1065" type="#_x0000_t75" style="position:absolute;width:36556;height:29718;visibility:visible;mso-wrap-style:square">
                  <v:fill o:detectmouseclick="t"/>
                  <v:path o:connecttype="none"/>
                </v:shape>
                <v:oval id="Oval 11" o:spid="_x0000_s1066" style="position:absolute;left:15925;top:3429;width:362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si4cQA&#10;AADbAAAADwAAAGRycy9kb3ducmV2LnhtbESPQWvCQBCF70L/wzKFXkQ37UFsdA2htNBDsWoFPQ7Z&#10;MQnNzobMNsZ/3xUEbzO89715s8wG16ieOqk9G3ieJqCIC29rLg3sfz4mc1ASkC02nsnAhQSy1cNo&#10;ian1Z95SvwuliiEsKRqoQmhTraWoyKFMfUsctZPvHIa4dqW2HZ5juGv0S5LMtMOa44UKW3qrqPjd&#10;/TkDTm/kS9bfY87fN4cjRjiXmTFPj0O+ABVoCHfzjf60sf4rXH+JA+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7IuHEAAAA2wAAAA8AAAAAAAAAAAAAAAAAmAIAAGRycy9k&#10;b3ducmV2LnhtbFBLBQYAAAAABAAEAPUAAACJAwAAAAA=&#10;" strokeweight="1.5pt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11</w:t>
                        </w:r>
                      </w:p>
                    </w:txbxContent>
                  </v:textbox>
                </v:oval>
                <v:oval id="Oval 12" o:spid="_x0000_s1067" style="position:absolute;left:16649;top:21717;width:362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1BwcAA&#10;AADbAAAADwAAAGRycy9kb3ducmV2LnhtbERPS2vCQBC+F/wPywi9lLqpB5HoKkEs9FBaX2CPQ3aa&#10;hGZnQ2ar6b/vHASPH997uR5Cay7USxPZwcskA0NcRt9w5eB0fH2eg5GE7LGNTA7+SGC9Gj0sMffx&#10;ynu6HFJlNIQlRwd1Sl1urZQ1BZRJ7IiV+459wKSwr6zv8arhobXTLJvZgA1rQ40dbWoqfw6/wUGw&#10;O3mXj88nLra78xequZCZc4/joViASTSku/jmfvMOprpev+gPs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1BwcAAAADbAAAADwAAAAAAAAAAAAAAAACYAgAAZHJzL2Rvd25y&#10;ZXYueG1sUEsFBgAAAAAEAAQA9QAAAIUDAAAAAA==&#10;" strokeweight="1.5pt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oval>
                <v:oval id="Oval 13" o:spid="_x0000_s1068" style="position:absolute;left:26784;top:13716;width:361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HkWsIA&#10;AADbAAAADwAAAGRycy9kb3ducmV2LnhtbESPQWvCQBSE74L/YXmFXkQ3ehBJXSUUCz1I1SjU4yP7&#10;moRm34a8VdN/3xUEj8PMN8Ms171r1JU6qT0bmE4SUMSFtzWXBk7Hj/EClARki41nMvBHAuvVcLDE&#10;1PobH+iah1LFEpYUDVQhtKnWUlTkUCa+JY7ej+8chii7UtsOb7HcNXqWJHPtsOa4UGFL7xUVv/nF&#10;GXB6L1v52o042+y/zxjhTObGvL702RuoQH14hh/0pzUwm8L9S/wBe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IeRawgAAANsAAAAPAAAAAAAAAAAAAAAAAJgCAABkcnMvZG93&#10;bnJldi54bWxQSwUGAAAAAAQABAD1AAAAhwMAAAAA&#10;" strokeweight="1.5pt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00</w:t>
                        </w:r>
                      </w:p>
                    </w:txbxContent>
                  </v:textbox>
                </v:oval>
                <v:oval id="Oval 14" o:spid="_x0000_s1069" style="position:absolute;left:5791;top:12573;width:361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N6LcMA&#10;AADbAAAADwAAAGRycy9kb3ducmV2LnhtbESPzWrDMBCE74G+g9hCLyGW60MITuRgQgs9lOav0B4X&#10;a2ubWCvjVRP37atAIMdh5pthVuvRdepMg7SeDTwnKSjiytuWawOfx9fZApQEZIudZzLwRwLr4mGy&#10;wtz6C+/pfAi1iiUsORpoQuhzraVqyKEkvieO3o8fHIYoh1rbAS+x3HU6S9O5dthyXGiwp01D1enw&#10;6ww4vZN3+dhOuXzZfX1jhEuZG/P0OJZLUIHGcA/f6DdrIMvg+iX+AF3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N6LcMAAADbAAAADwAAAAAAAAAAAAAAAACYAgAAZHJzL2Rv&#10;d25yZXYueG1sUEsFBgAAAAAEAAQA9QAAAIgDAAAAAA==&#10;" strokeweight="1.5pt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01</w:t>
                        </w:r>
                      </w:p>
                    </w:txbxContent>
                  </v:textbox>
                </v:oval>
                <v:shape id="AutoShape 15" o:spid="_x0000_s1070" type="#_x0000_t32" style="position:absolute;left:8883;top:6451;width:7569;height:65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EkcMAAADbAAAADwAAAGRycy9kb3ducmV2LnhtbESPT2sCMRTE7wW/Q3hCb91sLRZZjVKF&#10;gvRS/AN6fGyeu8HNy7KJm/XbN4LQ4zAzv2EWq8E2oqfOG8cK3rMcBHHptOFKwfHw/TYD4QOyxsYx&#10;KbiTh9Vy9LLAQrvIO+r3oRIJwr5ABXUIbSGlL2uy6DPXEifv4jqLIcmukrrDmOC2kZM8/5QWDaeF&#10;Glva1FRe9zerwMRf07fbTVz/nM5eRzL3qTNKvY6HrzmIQEP4Dz/bW61g8gG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ERJHDAAAA2wAAAA8AAAAAAAAAAAAA&#10;AAAAoQIAAGRycy9kb3ducmV2LnhtbFBLBQYAAAAABAAEAPkAAACRAwAAAAA=&#10;">
                  <v:stroke endarrow="block"/>
                </v:shape>
                <v:shape id="AutoShape 16" o:spid="_x0000_s1071" type="#_x0000_t32" style="position:absolute;left:8883;top:15595;width:8293;height:6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Ykx8QAAADbAAAADwAAAGRycy9kb3ducmV2LnhtbESPQWvCQBSE74X+h+UVvNWNI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ViTHxAAAANsAAAAPAAAAAAAAAAAA&#10;AAAAAKECAABkcnMvZG93bnJldi54bWxQSwUGAAAAAAQABAD5AAAAkgMAAAAA&#10;">
                  <v:stroke endarrow="block"/>
                </v:shape>
                <v:shape id="AutoShape 17" o:spid="_x0000_s1072" type="#_x0000_t32" style="position:absolute;left:19742;top:16738;width:7569;height:53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5fsIAAADbAAAADwAAAGRycy9kb3ducmV2LnhtbESPwWrDMBBE74H+g9hCb7HcQEpxrYQ2&#10;UAi5lKaB9LhYG1vEWhlJsZy/rwqBHIeZecPU68n2YiQfjGMFz0UJgrhx2nCr4PDzOX8FESKyxt4x&#10;KbhSgPXqYVZjpV3ibxr3sRUZwqFCBV2MQyVlaDqyGAo3EGfv5LzFmKVvpfaYMtz2clGWL9Ki4bzQ&#10;4UCbjprz/mIVmPRlxmG7SR+742/Qicx16YxST4/T+xuISFO8h2/trVawWML/l/wD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F5fsIAAADbAAAADwAAAAAAAAAAAAAA&#10;AAChAgAAZHJzL2Rvd25yZXYueG1sUEsFBgAAAAAEAAQA+QAAAJADAAAAAA==&#10;">
                  <v:stroke endarrow="block"/>
                </v:shape>
                <v:shape id="AutoShape 18" o:spid="_x0000_s1073" type="#_x0000_t32" style="position:absolute;left:19018;top:6451;width:8293;height:767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D0w8MAAADbAAAADwAAAGRycy9kb3ducmV2LnhtbESPzWrDMBCE74W8g9hAb40cY0zjRgmh&#10;pVBCLvk59LhYG9nEWhlrm7hvXwUCPQ4z8w2zXI++U1caYhvYwHyWgSKug23ZGTgdP19eQUVBttgF&#10;JgO/FGG9mjwtsbLhxnu6HsSpBOFYoYFGpK+0jnVDHuMs9MTJO4fBoyQ5OG0HvCW473SeZaX22HJa&#10;aLCn94bqy+HHG/g++d0iLz68K9xR9kLbNi9KY56n4+YNlNAo/+FH+8sayEu4f0k/QK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A9MPDAAAA2wAAAA8AAAAAAAAAAAAA&#10;AAAAoQIAAGRycy9kb3ducmV2LnhtbFBLBQYAAAAABAAEAPkAAACRAwAAAAA=&#10;">
                  <v:stroke endarrow="block"/>
                </v:shape>
                <v:shape id="Text Box 19" o:spid="_x0000_s1074" type="#_x0000_t202" style="position:absolute;left:23164;top:18288;width:362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gAxsUA&#10;AADbAAAADwAAAGRycy9kb3ducmV2LnhtbESPQWvCQBSE74L/YXmCN90o2IbUVYpQEKEV01Lx9si+&#10;ZkOzb9PsmsR/3xUKPQ4z8w2z3g62Fh21vnKsYDFPQBAXTldcKvh4f5mlIHxA1lg7JgU38rDdjEdr&#10;zLTr+URdHkoRIewzVGBCaDIpfWHIop+7hjh6X661GKJsS6lb7CPc1nKZJA/SYsVxwWBDO0PFd361&#10;Ci4/XXpOb9eDz5v+ZN70cfX5KpWaTobnJxCBhvAf/mvvtYLlI9y/xB8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yADGxQAAANsAAAAPAAAAAAAAAAAAAAAAAJgCAABkcnMv&#10;ZG93bnJldi54bWxQSwUGAAAAAAQABAD1AAAAig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1</w:t>
                        </w:r>
                      </w:p>
                    </w:txbxContent>
                  </v:textbox>
                </v:shape>
                <v:shape id="Text Box 20" o:spid="_x0000_s1075" type="#_x0000_t202" style="position:absolute;left:10572;top:7239;width:362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sxL8UA&#10;AADbAAAADwAAAGRycy9kb3ducmV2LnhtbESPQWvCQBSE7wX/w/KE3uqmgiVGVymFggitmEqLt0f2&#10;NRuafRuzaxL/vSsIPQ4z8w2zXA+2Fh21vnKs4HmSgCAunK64VHD4en9KQfiArLF2TAou5GG9Gj0s&#10;MdOu5z11eShFhLDPUIEJocmk9IUhi37iGuLo/brWYoiyLaVusY9wW8tpkrxIixXHBYMNvRkq/vKz&#10;VXA8delPejlvfd70e/Opd7PvD6nU43h4XYAINIT/8L290Qqmc7h9iT9A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GzEvxQAAANsAAAAPAAAAAAAAAAAAAAAAAJgCAABkcnMv&#10;ZG93bnJldi54bWxQSwUGAAAAAAQABAD1AAAAig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1</w:t>
                        </w:r>
                      </w:p>
                    </w:txbxContent>
                  </v:textbox>
                </v:shape>
                <v:shape id="Text Box 21" o:spid="_x0000_s1076" type="#_x0000_t202" style="position:absolute;left:8686;top:17145;width:362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gOb8IA&#10;AADbAAAADwAAAGRycy9kb3ducmV2LnhtbERPXWvCMBR9F/wP4Qp7s6mOjdIZRQRhDLZhFcfeLs1d&#10;U2xuuia29d8vDwMfD+d7tRltI3rqfO1YwSJJQRCXTtdcKTgd9/MMhA/IGhvHpOBGHjbr6WSFuXYD&#10;H6gvQiViCPscFZgQ2lxKXxqy6BPXEkfux3UWQ4RdJXWHQwy3jVym6bO0WHNsMNjSzlB5Ka5Wwfdv&#10;n31lt+ubL9rhYD7059P5XSr1MBu3LyACjeEu/ne/agWPcX38En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+A5vwgAAANsAAAAPAAAAAAAAAAAAAAAAAJgCAABkcnMvZG93&#10;bnJldi54bWxQSwUGAAAAAAQABAD1AAAAhw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1</w:t>
                        </w:r>
                      </w:p>
                    </w:txbxContent>
                  </v:textbox>
                </v:shape>
                <v:shape id="Text Box 22" o:spid="_x0000_s1077" type="#_x0000_t202" style="position:absolute;left:23164;top:8001;width:362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Sr9MUA&#10;AADbAAAADwAAAGRycy9kb3ducmV2LnhtbESPQWvCQBSE74L/YXlCb7qxpSWkriKCIEJbTEXx9si+&#10;ZoPZt2l2TeK/7xYKPQ4z8w2zWA22Fh21vnKsYD5LQBAXTldcKjh+bqcpCB+QNdaOScGdPKyW49EC&#10;M+16PlCXh1JECPsMFZgQmkxKXxiy6GeuIY7el2sthijbUuoW+wi3tXxMkhdpseK4YLChjaHimt+s&#10;gst3l57T+23v86Y/mHf98Xx6k0o9TIb1K4hAQ/gP/7V3WsHTHH6/xB8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tKv0xQAAANsAAAAPAAAAAAAAAAAAAAAAAJgCAABkcnMv&#10;ZG93bnJldi54bWxQSwUGAAAAAAQABAD1AAAAig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1</w:t>
                        </w:r>
                      </w:p>
                    </w:txbxContent>
                  </v:textbox>
                </v:shape>
                <v:shape id="AutoShape 23" o:spid="_x0000_s1078" type="#_x0000_t39" style="position:absolute;left:28638;top:13575;width:1810;height:1905;rotation:-90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nyKMQAAADbAAAADwAAAGRycy9kb3ducmV2LnhtbESPT2sCMRTE74V+h/AK3mrWLVjZGqWo&#10;BS9K/QO9vm5eN0s3L0sSNfbTN0Khx2FmfsNM58l24kw+tI4VjIYFCOLa6ZYbBcfD2+MERIjIGjvH&#10;pOBKAeaz+7spVtpdeEfnfWxEhnCoUIGJsa+kDLUhi2HoeuLsfTlvMWbpG6k9XjLcdrIsirG02HJe&#10;MNjTwlD9vT9ZBT+UzNanfkPvozJ9bpar5/BxVGrwkF5fQERK8T/8115rBU8l3L7kHy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6fIoxAAAANsAAAAPAAAAAAAAAAAA&#10;AAAAAKECAABkcnMvZG93bnJldi54bWxQSwUGAAAAAAQABAD5AAAAkgMAAAAA&#10;" adj="-26147,46440">
                  <v:stroke endarrow="block"/>
                </v:shape>
                <v:shape id="AutoShape 24" o:spid="_x0000_s1079" type="#_x0000_t39" style="position:absolute;left:16554;top:23431;width:3188;height:1308;rotation:180;flip:x 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fViMQAAADbAAAADwAAAGRycy9kb3ducmV2LnhtbESPzWrDMBCE74W8g9hCbrVcB0zjWgkl&#10;xCWQS+sEcl2s9Q+xVsZSHefto0Khx2F2vtnJt7PpxUSj6ywreI1iEMSV1R03Cs6n4uUNhPPIGnvL&#10;pOBODrabxVOOmbY3/qap9I0IEHYZKmi9HzIpXdWSQRfZgTh4tR0N+iDHRuoRbwFuepnEcSoNdhwa&#10;Whxo11J1LX9MeKNcf8WX03V/qD93x7pI0rSoUKnl8/zxDsLT7P+P/9IHrWC1gt8tAQB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9WIxAAAANsAAAAPAAAAAAAAAAAA&#10;AAAAAKECAABkcnMvZG93bnJldi54bWxQSwUGAAAAAAQABAD5AAAAkgMAAAAA&#10;" adj="-14845,66058">
                  <v:stroke endarrow="block"/>
                </v:shape>
                <v:shape id="AutoShape 25" o:spid="_x0000_s1080" type="#_x0000_t40" style="position:absolute;left:5016;top:14281;width:2616;height:6;rotation:-90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ZwGsQAAADbAAAADwAAAGRycy9kb3ducmV2LnhtbESP3WoCMRSE74W+QzgFb0SzrVJlNYoI&#10;BREW/CmId4fN6e62m5Mlibq+vREEL4eZ+YaZLVpTiws5X1lW8DFIQBDnVldcKPg5fPcnIHxA1lhb&#10;JgU38rCYv3VmmGp75R1d9qEQEcI+RQVlCE0qpc9LMugHtiGO3q91BkOUrpDa4TXCTS0/k+RLGqw4&#10;LpTY0Kqk/H9/Ngry7Einzc4xjW/ZX2hW26x3WCrVfW+XUxCB2vAKP9trrWA4gseX+A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hnAaxAAAANsAAAAPAAAAAAAAAAAA&#10;AAAAAKECAABkcnMvZG93bnJldi54bWxQSwUGAAAAAAQABAD5AAAAkgMAAAAA&#10;" adj="-22229,-18295200,43829">
                  <v:stroke endarrow="block"/>
                </v:shape>
                <v:shape id="AutoShape 26" o:spid="_x0000_s1081" type="#_x0000_t39" style="position:absolute;left:15830;top:3333;width:1905;height:1810;rotation:18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CT2MMAAADbAAAADwAAAGRycy9kb3ducmV2LnhtbESPUUvDMBSF3wf+h3AFX4ZLN9mQumxI&#10;QRD0xXbo6yW5NsXmpiRZ2/17Iwh7PJxzvsPZH2fXi5FC7DwrWK8KEMTam45bBafm5f4RREzIBnvP&#10;pOBCEY6Hm8UeS+Mn/qCxTq3IEI4lKrApDaWUUVtyGFd+IM7etw8OU5ahlSbglOGul5ui2EmHHecF&#10;iwNVlvRPfXYK9PKzefPx9GXHoDdTX1dz9X5R6u52fn4CkWhO1/B/+9UoeNjC35f8A+Th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gk9jDAAAA2wAAAA8AAAAAAAAAAAAA&#10;AAAAoQIAAGRycy9kb3ducmV2LnhtbFBLBQYAAAAABAAEAPkAAACRAwAAAAA=&#10;" adj="-24840,47747">
                  <v:stroke endarrow="block"/>
                </v:shape>
                <v:shape id="Text Box 27" o:spid="_x0000_s1082" type="#_x0000_t202" style="position:absolute;left:13754;top:26289;width:361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0zgMUA&#10;AADbAAAADwAAAGRycy9kb3ducmV2LnhtbESPQWvCQBSE74L/YXlCb7qxpRKiq4hQKIW2mIri7ZF9&#10;ZoPZt2l2TeK/7xYKPQ4z8w2z2gy2Fh21vnKsYD5LQBAXTldcKjh8vUxTED4ga6wdk4I7edisx6MV&#10;Ztr1vKcuD6WIEPYZKjAhNJmUvjBk0c9cQxy9i2sthijbUuoW+wi3tXxMkoW0WHFcMNjQzlBxzW9W&#10;wfm7S0/p/fbm86bfmw/9+Xx8l0o9TIbtEkSgIfyH/9qvWsHTAn6/xB8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XTOAxQAAANsAAAAPAAAAAAAAAAAAAAAAAJgCAABkcnMv&#10;ZG93bnJldi54bWxQSwUGAAAAAAQABAD1AAAAig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0</w:t>
                        </w:r>
                      </w:p>
                    </w:txbxContent>
                  </v:textbox>
                </v:shape>
                <v:shape id="Text Box 28" o:spid="_x0000_s1083" type="#_x0000_t202" style="position:absolute;left:32289;top:10668;width:362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GWG8UA&#10;AADbAAAADwAAAGRycy9kb3ducmV2LnhtbESPQWvCQBSE7wX/w/KE3uqmlrYhukopFIpgi6ko3h7Z&#10;ZzY0+zZm1yT+e1co9DjMzDfMfDnYWnTU+sqxgsdJAoK4cLriUsH25+MhBeEDssbaMSm4kIflYnQ3&#10;x0y7njfU5aEUEcI+QwUmhCaT0heGLPqJa4ijd3StxRBlW0rdYh/htpbTJHmRFiuOCwYbejdU/OZn&#10;q+Bw6tJ9ejmvfN70G/Olv593a6nU/Xh4m4EINIT/8F/7Uyt4eoXbl/gD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EZYbxQAAANsAAAAPAAAAAAAAAAAAAAAAAJgCAABkcnMv&#10;ZG93bnJldi54bWxQSwUGAAAAAAQABAD1AAAAig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0</w:t>
                        </w:r>
                      </w:p>
                    </w:txbxContent>
                  </v:textbox>
                </v:shape>
                <v:shape id="Text Box 29" o:spid="_x0000_s1084" type="#_x0000_t202" style="position:absolute;left:10496;top:1143;width:362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4CacIA&#10;AADbAAAADwAAAGRycy9kb3ducmV2LnhtbERPXWvCMBR9F/wP4Qp7s6mOjdIZRQRhDLZhFcfeLs1d&#10;U2xuuia29d8vDwMfD+d7tRltI3rqfO1YwSJJQRCXTtdcKTgd9/MMhA/IGhvHpOBGHjbr6WSFuXYD&#10;H6gvQiViCPscFZgQ2lxKXxqy6BPXEkfux3UWQ4RdJXWHQwy3jVym6bO0WHNsMNjSzlB5Ka5Wwfdv&#10;n31lt+ubL9rhYD7059P5XSr1MBu3LyACjeEu/ne/agWPcWz8En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jgJpwgAAANsAAAAPAAAAAAAAAAAAAAAAAJgCAABkcnMvZG93&#10;bnJldi54bWxQSwUGAAAAAAQABAD1AAAAhw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0</w:t>
                        </w:r>
                      </w:p>
                    </w:txbxContent>
                  </v:textbox>
                </v:shape>
                <v:shape id="Text Box 30" o:spid="_x0000_s1085" type="#_x0000_t202" style="position:absolute;left:361;top:13716;width:362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Kn8sUA&#10;AADbAAAADwAAAGRycy9kb3ducmV2LnhtbESPQWvCQBSE7wX/w/KE3uqmlpYYXaUUCkWwxbQo3h7Z&#10;ZzY0+zZm1yT+e1co9DjMzDfMYjXYWnTU+sqxgsdJAoK4cLriUsHP9/tDCsIHZI21Y1JwIQ+r5ehu&#10;gZl2PW+py0MpIoR9hgpMCE0mpS8MWfQT1xBH7+haiyHKtpS6xT7CbS2nSfIiLVYcFww29Gao+M3P&#10;VsHh1KX79HJe+7zpt+ZTfz3vNlKp+/HwOgcRaAj/4b/2h1bwNIPbl/gD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qfyxQAAANsAAAAPAAAAAAAAAAAAAAAAAJgCAABkcnMv&#10;ZG93bnJldi54bWxQSwUGAAAAAAQABAD1AAAAigMAAAAA&#10;" filled="f" stroked="f">
                  <v:textbox inset=".5mm,,.5mm">
                    <w:txbxContent>
                      <w:p w:rsidR="001C7C95" w:rsidRDefault="001C7C95" w:rsidP="00B31D09">
                        <w:pPr>
                          <w:jc w:val="center"/>
                        </w:pPr>
                        <w:r>
                          <w:t>x=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80"/>
        <w:gridCol w:w="680"/>
        <w:gridCol w:w="680"/>
        <w:gridCol w:w="680"/>
        <w:gridCol w:w="680"/>
        <w:gridCol w:w="680"/>
        <w:gridCol w:w="680"/>
      </w:tblGrid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color w:val="0000FF"/>
                <w:sz w:val="24"/>
                <w:szCs w:val="24"/>
              </w:rPr>
            </w:pPr>
            <w:r w:rsidRPr="00136C1F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X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color w:val="0000FF"/>
                <w:sz w:val="24"/>
                <w:szCs w:val="24"/>
              </w:rPr>
            </w:pPr>
            <w:r w:rsidRPr="00136C1F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136C1F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color w:val="0000FF"/>
                <w:sz w:val="24"/>
                <w:szCs w:val="24"/>
                <w:vertAlign w:val="subscript"/>
              </w:rPr>
            </w:pPr>
            <w:r w:rsidRPr="00136C1F">
              <w:rPr>
                <w:b/>
                <w:color w:val="0000FF"/>
                <w:sz w:val="24"/>
                <w:szCs w:val="24"/>
              </w:rPr>
              <w:t>D</w:t>
            </w:r>
            <w:r w:rsidRPr="00136C1F">
              <w:rPr>
                <w:b/>
                <w:color w:val="0000FF"/>
                <w:sz w:val="24"/>
                <w:szCs w:val="24"/>
                <w:vertAlign w:val="subscript"/>
              </w:rPr>
              <w:t>A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b/>
                <w:sz w:val="24"/>
                <w:szCs w:val="24"/>
                <w:vertAlign w:val="subscript"/>
              </w:rPr>
            </w:pPr>
            <w:r w:rsidRPr="00136C1F">
              <w:rPr>
                <w:b/>
                <w:sz w:val="24"/>
                <w:szCs w:val="24"/>
              </w:rPr>
              <w:t>D</w:t>
            </w:r>
            <w:r w:rsidRPr="00136C1F">
              <w:rPr>
                <w:b/>
                <w:sz w:val="24"/>
                <w:szCs w:val="24"/>
                <w:vertAlign w:val="subscript"/>
              </w:rPr>
              <w:t>B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</w:tr>
      <w:tr w:rsidR="00B31D09" w:rsidRPr="00136C1F" w:rsidTr="0005525B">
        <w:trPr>
          <w:jc w:val="center"/>
        </w:trPr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color w:val="0000FF"/>
                <w:sz w:val="24"/>
                <w:szCs w:val="24"/>
              </w:rPr>
            </w:pPr>
            <w:r w:rsidRPr="00136C1F">
              <w:rPr>
                <w:color w:val="0000FF"/>
                <w:sz w:val="24"/>
                <w:szCs w:val="24"/>
              </w:rPr>
              <w:t>0</w:t>
            </w:r>
          </w:p>
        </w:tc>
        <w:tc>
          <w:tcPr>
            <w:tcW w:w="680" w:type="dxa"/>
          </w:tcPr>
          <w:p w:rsidR="00B31D09" w:rsidRPr="00136C1F" w:rsidRDefault="00B31D09" w:rsidP="0091615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136C1F">
              <w:rPr>
                <w:sz w:val="24"/>
                <w:szCs w:val="24"/>
              </w:rPr>
              <w:t>1</w:t>
            </w:r>
          </w:p>
        </w:tc>
      </w:tr>
    </w:tbl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136C1F">
        <w:rPr>
          <w:rFonts w:ascii="Times New Roman" w:hAnsi="Times New Roman" w:cs="Times New Roman"/>
          <w:sz w:val="24"/>
          <w:szCs w:val="24"/>
        </w:rPr>
        <w:t>D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A:</w:t>
      </w: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6FCA3C61" wp14:editId="3C7B567D">
                <wp:simplePos x="0" y="0"/>
                <wp:positionH relativeFrom="column">
                  <wp:posOffset>2426970</wp:posOffset>
                </wp:positionH>
                <wp:positionV relativeFrom="paragraph">
                  <wp:posOffset>122555</wp:posOffset>
                </wp:positionV>
                <wp:extent cx="2244090" cy="1371600"/>
                <wp:effectExtent l="0" t="1905" r="5715" b="0"/>
                <wp:wrapNone/>
                <wp:docPr id="18" name="Canvas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35560" y="0"/>
                            <a:ext cx="20637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51"/>
                                <w:gridCol w:w="567"/>
                                <w:gridCol w:w="567"/>
                                <w:gridCol w:w="567"/>
                                <w:gridCol w:w="567"/>
                              </w:tblGrid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  <w:tl2br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r>
                                      <w:t xml:space="preserve">     Bx</w:t>
                                    </w:r>
                                  </w:p>
                                  <w:p w:rsidR="001C7C95" w:rsidRDefault="001C7C95" w:rsidP="0005525B">
                                    <w: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0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0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</w:tr>
                            </w:tbl>
                            <w:p w:rsidR="001C7C95" w:rsidRPr="00044021" w:rsidRDefault="001C7C95" w:rsidP="00B31D0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1737360" y="403860"/>
                            <a:ext cx="253365" cy="9144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1373505" y="744855"/>
                            <a:ext cx="870585" cy="2286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8" o:spid="_x0000_s1086" editas="canvas" style="position:absolute;left:0;text-align:left;margin-left:191.1pt;margin-top:9.65pt;width:176.7pt;height:108pt;z-index:251663360;mso-position-horizontal-relative:text;mso-position-vertical-relative:text" coordsize="22440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">
                <v:shape id="_x0000_s1087" type="#_x0000_t75" style="position:absolute;width:22440;height:13716;visibility:visible;mso-wrap-style:square">
                  <v:fill o:detectmouseclick="t"/>
                  <v:path o:connecttype="none"/>
                </v:shape>
                <v:rect id="Rectangle 70" o:spid="_x0000_s1088" style="position:absolute;left:355;width:20638;height:11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xHMIA&#10;AADbAAAADwAAAGRycy9kb3ducmV2LnhtbERPTWvCQBC9C/6HZYReRDctIi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/EcwgAAANsAAAAPAAAAAAAAAAAAAAAAAJgCAABkcnMvZG93&#10;bnJldi54bWxQSwUGAAAAAAQABAD1AAAAhwMAAAAA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851"/>
                          <w:gridCol w:w="567"/>
                          <w:gridCol w:w="567"/>
                          <w:gridCol w:w="567"/>
                          <w:gridCol w:w="567"/>
                        </w:tblGrid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  <w:tl2br w:val="single" w:sz="4" w:space="0" w:color="auto"/>
                              </w:tcBorders>
                            </w:tcPr>
                            <w:p w:rsidR="001C7C95" w:rsidRDefault="001C7C95" w:rsidP="0005525B">
                              <w:r>
                                <w:t xml:space="preserve">     Bx</w:t>
                              </w:r>
                            </w:p>
                            <w:p w:rsidR="001C7C95" w:rsidRDefault="001C7C95" w:rsidP="0005525B">
                              <w:r>
                                <w:t>A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0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0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</w:tr>
                      </w:tbl>
                      <w:p w:rsidR="001C7C95" w:rsidRPr="00044021" w:rsidRDefault="001C7C95" w:rsidP="00B31D09"/>
                    </w:txbxContent>
                  </v:textbox>
                </v:rect>
                <v:oval id="Oval 71" o:spid="_x0000_s1089" style="position:absolute;left:17373;top:4038;width:253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bGi8EA&#10;AADbAAAADwAAAGRycy9kb3ducmV2LnhtbERPzWoCMRC+F3yHMIKXUrMVW8rWKFIQPAha6wOMmzG7&#10;upmsSXTXtzeC0Nt8fL8zmXW2FlfyoXKs4H2YgSAunK7YKNj9Ld6+QISIrLF2TApuFGA27b1MMNeu&#10;5V+6bqMRKYRDjgrKGJtcylCUZDEMXUOcuIPzFmOC3kjtsU3htpajLPuUFitODSU29FNScdperIL9&#10;fuc6efbrzas5eRwf28asNkoN+t38G0SkLv6Ln+6lTvM/4P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WxovBAAAA2wAAAA8AAAAAAAAAAAAAAAAAmAIAAGRycy9kb3du&#10;cmV2LnhtbFBLBQYAAAAABAAEAPUAAACGAwAAAAA=&#10;" filled="f"/>
                <v:oval id="Oval 72" o:spid="_x0000_s1090" style="position:absolute;left:13735;top:7448;width:87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aKTMEA&#10;AADbAAAADwAAAGRycy9kb3ducmV2LnhtbERPzYrCMBC+C/sOYRb2pqmCYrtGkYWV9eDBnweYTca2&#10;tpmUJmr16Y0geJuP73dmi87W4kKtLx0rGA4SEMTamZJzBYf9b38Kwgdkg7VjUnAjD4v5R2+GmXFX&#10;3tJlF3IRQ9hnqKAIocmk9Logi37gGuLIHV1rMUTY5tK0eI3htpajJJlIiyXHhgIb+ilIV7uzVXA/&#10;bTfHf7+uVmmix9UwHenx3Sr19dktv0EE6sJb/HL/mTh/As9f4gF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WikzBAAAA2wAAAA8AAAAAAAAAAAAAAAAAmAIAAGRycy9kb3du&#10;cmV2LnhtbFBLBQYAAAAABAAEAPUAAACGAwAAAAA=&#10;" filled="f">
                  <v:stroke dashstyle="dash"/>
                </v:oval>
              </v:group>
            </w:pict>
          </mc:Fallback>
        </mc:AlternateContent>
      </w: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vi-VN"/>
        </w:rPr>
        <mc:AlternateContent>
          <mc:Choice Requires="wpc">
            <w:drawing>
              <wp:inline distT="0" distB="0" distL="0" distR="0" wp14:anchorId="62B1DFFC" wp14:editId="5CEAB9EF">
                <wp:extent cx="2280285" cy="1371600"/>
                <wp:effectExtent l="1905" t="0" r="13335" b="1905"/>
                <wp:docPr id="13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35560" y="0"/>
                            <a:ext cx="20637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851"/>
                                <w:gridCol w:w="567"/>
                                <w:gridCol w:w="567"/>
                                <w:gridCol w:w="567"/>
                                <w:gridCol w:w="567"/>
                              </w:tblGrid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nil"/>
                                      <w:tl2br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r>
                                      <w:t xml:space="preserve">     Bx</w:t>
                                    </w:r>
                                  </w:p>
                                  <w:p w:rsidR="001C7C95" w:rsidRDefault="001C7C95" w:rsidP="0005525B">
                                    <w:r>
                                      <w:t>A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0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0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</w:tcBorders>
                                  </w:tcPr>
                                  <w:p w:rsidR="001C7C95" w:rsidRDefault="001C7C95" w:rsidP="0005525B"/>
                                  <w:p w:rsidR="001C7C95" w:rsidRDefault="001C7C95" w:rsidP="0005525B">
                                    <w:r>
                                      <w:t>10</w:t>
                                    </w: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1C7C95">
                                <w:trPr>
                                  <w:trHeight w:val="567"/>
                                </w:trPr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left w:val="single" w:sz="4" w:space="0" w:color="auto"/>
                                    </w:tcBorders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</w:tcPr>
                                  <w:p w:rsidR="001C7C95" w:rsidRDefault="001C7C95" w:rsidP="0005525B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</w:tr>
                            </w:tbl>
                            <w:p w:rsidR="001C7C95" w:rsidRPr="00044021" w:rsidRDefault="001C7C95" w:rsidP="00B31D0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13460" y="342900"/>
                            <a:ext cx="615315" cy="3429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7"/>
                        <wps:cNvSpPr>
                          <a:spLocks/>
                        </wps:cNvSpPr>
                        <wps:spPr bwMode="auto">
                          <a:xfrm>
                            <a:off x="434340" y="800100"/>
                            <a:ext cx="470535" cy="342900"/>
                          </a:xfrm>
                          <a:prstGeom prst="rightBracket">
                            <a:avLst>
                              <a:gd name="adj" fmla="val 8333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8"/>
                        <wps:cNvSpPr>
                          <a:spLocks/>
                        </wps:cNvSpPr>
                        <wps:spPr bwMode="auto">
                          <a:xfrm>
                            <a:off x="1701165" y="800100"/>
                            <a:ext cx="579120" cy="228600"/>
                          </a:xfrm>
                          <a:prstGeom prst="leftBracket">
                            <a:avLst>
                              <a:gd name="adj" fmla="val 8333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3" o:spid="_x0000_s1091" editas="canvas" style="width:179.55pt;height:108pt;mso-position-horizontal-relative:char;mso-position-vertical-relative:line" coordsize="22802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">
                <v:shape id="_x0000_s1092" type="#_x0000_t75" style="position:absolute;width:22802;height:13716;visibility:visible;mso-wrap-style:square">
                  <v:fill o:detectmouseclick="t"/>
                  <v:path o:connecttype="none"/>
                </v:shape>
                <v:rect id="Rectangle 5" o:spid="_x0000_s1093" style="position:absolute;left:355;width:20638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>
                  <v:textbox>
                    <w:txbxContent>
                      <w:tbl>
                        <w:tblPr>
                          <w:tblStyle w:val="TableGrid"/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851"/>
                          <w:gridCol w:w="567"/>
                          <w:gridCol w:w="567"/>
                          <w:gridCol w:w="567"/>
                          <w:gridCol w:w="567"/>
                        </w:tblGrid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  <w:tl2br w:val="single" w:sz="4" w:space="0" w:color="auto"/>
                              </w:tcBorders>
                            </w:tcPr>
                            <w:p w:rsidR="001C7C95" w:rsidRDefault="001C7C95" w:rsidP="0005525B">
                              <w:r>
                                <w:t xml:space="preserve">     Bx</w:t>
                              </w:r>
                            </w:p>
                            <w:p w:rsidR="001C7C95" w:rsidRDefault="001C7C95" w:rsidP="0005525B">
                              <w:r>
                                <w:t>A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0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0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</w:tcBorders>
                            </w:tcPr>
                            <w:p w:rsidR="001C7C95" w:rsidRDefault="001C7C95" w:rsidP="0005525B"/>
                            <w:p w:rsidR="001C7C95" w:rsidRDefault="001C7C95" w:rsidP="0005525B">
                              <w:r>
                                <w:t>10</w:t>
                              </w: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</w:tr>
                        <w:tr w:rsidR="001C7C95">
                          <w:trPr>
                            <w:trHeight w:val="567"/>
                          </w:trPr>
                          <w:tc>
                            <w:tcPr>
                              <w:tcW w:w="851" w:type="dxa"/>
                              <w:tcBorders>
                                <w:top w:val="nil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left w:val="single" w:sz="4" w:space="0" w:color="auto"/>
                              </w:tcBorders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</w:tcPr>
                            <w:p w:rsidR="001C7C95" w:rsidRDefault="001C7C95" w:rsidP="0005525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</w:tr>
                      </w:tbl>
                      <w:p w:rsidR="001C7C95" w:rsidRPr="00044021" w:rsidRDefault="001C7C95" w:rsidP="00B31D09"/>
                    </w:txbxContent>
                  </v:textbox>
                </v:rect>
                <v:oval id="Oval 6" o:spid="_x0000_s1094" style="position:absolute;left:10134;top:3429;width:615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FlE8QA&#10;AADbAAAADwAAAGRycy9kb3ducmV2LnhtbESPQWsCMRCF70L/Q5hCL1KzLVJka5RSEHoQtOoPGDfT&#10;7NbNZE2iu/5751DobYb35r1v5svBt+pKMTWBDbxMClDEVbANOwOH/ep5BiplZIttYDJwowTLxcNo&#10;jqUNPX/TdZedkhBOJRqoc+5KrVNVk8c0CR2xaD8hesyyRqdtxF7Cfatfi+JNe2xYGmrs6LOm6rS7&#10;eAPH4yEM+hw327E7RZz+9p1bb415ehw+3kFlGvK/+e/6ywq+0MsvMoBe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hZRPEAAAA2wAAAA8AAAAAAAAAAAAAAAAAmAIAAGRycy9k&#10;b3ducmV2LnhtbFBLBQYAAAAABAAEAPUAAACJAwAAAAA=&#10;" filled="f"/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AutoShape 7" o:spid="_x0000_s1095" type="#_x0000_t86" style="position:absolute;left:4343;top:8001;width:470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8ocEA&#10;AADbAAAADwAAAGRycy9kb3ducmV2LnhtbERPTWvCQBC9C/6HZYTezEbBVmJWEWmklx60Fa+T7JgE&#10;s7Mhu03iv3cLhd7m8T4n3Y2mET11rrasYBHFIIgLq2suFXx/ZfM1COeRNTaWScGDHOy200mKibYD&#10;n6g/+1KEEHYJKqi8bxMpXVGRQRfZljhwN9sZ9AF2pdQdDiHcNHIZx6/SYM2hocKWDhUV9/OPUYBo&#10;s+Ulx+L4XmbN9fSZv+lVrtTLbNxvQHga/b/4z/2hw/wF/P4SDp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u/KHBAAAA2wAAAA8AAAAAAAAAAAAAAAAAmAIAAGRycy9kb3du&#10;cmV2LnhtbFBLBQYAAAAABAAEAPUAAACGAwAAAAA=&#10;"/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AutoShape 8" o:spid="_x0000_s1096" type="#_x0000_t85" style="position:absolute;left:17011;top:8001;width:579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/HMAA&#10;AADbAAAADwAAAGRycy9kb3ducmV2LnhtbERPTWvCQBC9F/wPywi91Y05FImuUhRB8aStQm9DdpoN&#10;zc7G7Kixv74rFHqbx/uc2aL3jbpSF+vABsajDBRxGWzNlYGP9/XLBFQUZItNYDJwpwiL+eBphoUN&#10;N97T9SCVSiEcCzTgRNpC61g68hhHoSVO3FfoPEqCXaVth7cU7hudZ9mr9lhzanDY0tJR+X24eAPl&#10;UX5OFHZ6RU6yZX7+ZNFbY56H/dsUlFAv/+I/98am+Tk8fkkH6Pk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3W/HMAAAADbAAAADwAAAAAAAAAAAAAAAACYAgAAZHJzL2Rvd25y&#10;ZXYueG1sUEsFBgAAAAAEAAQA9QAAAIUDAAAAAA==&#10;"/>
                <w10:anchorlock/>
              </v:group>
            </w:pict>
          </mc:Fallback>
        </mc:AlternateContent>
      </w:r>
    </w:p>
    <w:p w:rsidR="00B31D09" w:rsidRPr="00136C1F" w:rsidRDefault="00B31D09" w:rsidP="00916150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  <w:szCs w:val="24"/>
        </w:rPr>
      </w:pPr>
      <w:r w:rsidRPr="00136C1F">
        <w:rPr>
          <w:rFonts w:ascii="Times New Roman" w:hAnsi="Times New Roman" w:cs="Times New Roman"/>
          <w:sz w:val="24"/>
          <w:szCs w:val="24"/>
        </w:rPr>
        <w:t xml:space="preserve"> =&gt; D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136C1F">
        <w:rPr>
          <w:rFonts w:ascii="Times New Roman" w:hAnsi="Times New Roman" w:cs="Times New Roman"/>
          <w:sz w:val="24"/>
          <w:szCs w:val="24"/>
        </w:rPr>
        <w:t xml:space="preserve"> = </w:t>
      </w:r>
      <w:r w:rsidRPr="00136C1F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31" type="#_x0000_t75" style="width:45.1pt;height:16.3pt" o:ole="">
            <v:imagedata r:id="rId24" o:title=""/>
          </v:shape>
          <o:OLEObject Type="Embed" ProgID="Equation.3" ShapeID="_x0000_i1031" DrawAspect="Content" ObjectID="_1508156677" r:id="rId25"/>
        </w:object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</w:r>
      <w:r w:rsidRPr="00136C1F">
        <w:rPr>
          <w:rFonts w:ascii="Times New Roman" w:hAnsi="Times New Roman" w:cs="Times New Roman"/>
          <w:sz w:val="24"/>
          <w:szCs w:val="24"/>
        </w:rPr>
        <w:tab/>
        <w:t>=&gt; D</w:t>
      </w:r>
      <w:r w:rsidRPr="00136C1F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136C1F">
        <w:rPr>
          <w:rFonts w:ascii="Times New Roman" w:hAnsi="Times New Roman" w:cs="Times New Roman"/>
          <w:sz w:val="24"/>
          <w:szCs w:val="24"/>
        </w:rPr>
        <w:t xml:space="preserve">= </w:t>
      </w:r>
      <w:r w:rsidRPr="00136C1F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032" type="#_x0000_t75" style="width:80.15pt;height:16.3pt" o:ole="">
            <v:imagedata r:id="rId26" o:title=""/>
          </v:shape>
          <o:OLEObject Type="Embed" ProgID="Equation.3" ShapeID="_x0000_i1032" DrawAspect="Content" ObjectID="_1508156678" r:id="rId27"/>
        </w:object>
      </w:r>
    </w:p>
    <w:p w:rsidR="0005525B" w:rsidRPr="00480061" w:rsidRDefault="0005525B" w:rsidP="009161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7C95" w:rsidRDefault="001C7C95" w:rsidP="001C7C9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C7C95" w:rsidRDefault="001C7C95" w:rsidP="001C7C9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5525B" w:rsidRPr="001C7C95" w:rsidRDefault="001C7C95" w:rsidP="001C7C95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7C95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âu 10</w:t>
      </w:r>
      <w:r w:rsidR="0005525B" w:rsidRPr="001C7C95">
        <w:rPr>
          <w:rFonts w:ascii="Times New Roman" w:hAnsi="Times New Roman" w:cs="Times New Roman"/>
          <w:b/>
          <w:sz w:val="28"/>
          <w:szCs w:val="28"/>
        </w:rPr>
        <w:t>: Dùng một flip-flop loại RS và các cổng cơ bản chuyển đổi thành một flip-flop loại JK</w:t>
      </w:r>
    </w:p>
    <w:p w:rsidR="0005525B" w:rsidRPr="001C7C95" w:rsidRDefault="001C7C95" w:rsidP="001C7C9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Tr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ả</w:t>
      </w:r>
      <w:r w:rsidR="0005525B" w:rsidRPr="001C7C95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 xml:space="preserve"> lời</w:t>
      </w:r>
      <w:r w:rsidR="0005525B" w:rsidRPr="001C7C95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05525B" w:rsidRDefault="0005525B" w:rsidP="0091615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697"/>
        <w:gridCol w:w="557"/>
        <w:gridCol w:w="557"/>
        <w:gridCol w:w="557"/>
        <w:gridCol w:w="557"/>
      </w:tblGrid>
      <w:tr w:rsidR="0005525B" w:rsidTr="0005525B">
        <w:trPr>
          <w:trHeight w:val="251"/>
        </w:trPr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Qn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Qn+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J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K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R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S</w:t>
            </w:r>
          </w:p>
        </w:tc>
      </w:tr>
      <w:tr w:rsidR="0005525B" w:rsidTr="0005525B">
        <w:trPr>
          <w:trHeight w:val="251"/>
        </w:trPr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</w:tr>
      <w:tr w:rsidR="0005525B" w:rsidTr="0005525B">
        <w:trPr>
          <w:trHeight w:val="251"/>
        </w:trPr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5525B" w:rsidTr="0005525B">
        <w:trPr>
          <w:trHeight w:val="251"/>
        </w:trPr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</w:tr>
      <w:tr w:rsidR="0005525B" w:rsidTr="0005525B">
        <w:trPr>
          <w:trHeight w:val="264"/>
        </w:trPr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57" w:type="dxa"/>
          </w:tcPr>
          <w:p w:rsidR="0005525B" w:rsidRDefault="0005525B" w:rsidP="00916150">
            <w:pPr>
              <w:spacing w:line="360" w:lineRule="auto"/>
              <w:jc w:val="both"/>
              <w:rPr>
                <w:b/>
              </w:rPr>
            </w:pPr>
            <w:r>
              <w:rPr>
                <w:b/>
              </w:rPr>
              <w:t>X</w:t>
            </w:r>
          </w:p>
        </w:tc>
      </w:tr>
    </w:tbl>
    <w:p w:rsidR="0005525B" w:rsidRDefault="0005525B" w:rsidP="00916150">
      <w:pPr>
        <w:spacing w:after="0" w:line="360" w:lineRule="auto"/>
        <w:jc w:val="both"/>
        <w:rPr>
          <w:rFonts w:ascii="Times New Roman" w:hAnsi="Times New Roman" w:cs="Times New Roman"/>
          <w:b/>
        </w:rPr>
      </w:pPr>
    </w:p>
    <w:p w:rsidR="0005525B" w:rsidRDefault="0005525B" w:rsidP="0091615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R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51"/>
        <w:gridCol w:w="567"/>
        <w:gridCol w:w="567"/>
        <w:gridCol w:w="567"/>
        <w:gridCol w:w="567"/>
      </w:tblGrid>
      <w:tr w:rsidR="0005525B" w:rsidTr="0005525B">
        <w:trPr>
          <w:trHeight w:val="567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 xml:space="preserve">     JK</w:t>
            </w:r>
          </w:p>
          <w:p w:rsidR="0005525B" w:rsidRDefault="0005525B" w:rsidP="00916150">
            <w:pPr>
              <w:spacing w:line="360" w:lineRule="auto"/>
              <w:jc w:val="both"/>
            </w:pPr>
            <w:r>
              <w:t>Qn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05525B" w:rsidP="00916150">
            <w:pPr>
              <w:spacing w:line="360" w:lineRule="auto"/>
              <w:jc w:val="both"/>
            </w:pPr>
            <w:r>
              <w:t>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05525B" w:rsidP="00916150">
            <w:pPr>
              <w:spacing w:line="360" w:lineRule="auto"/>
              <w:jc w:val="both"/>
            </w:pPr>
            <w:r>
              <w:t>0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05525B" w:rsidP="00916150">
            <w:pPr>
              <w:spacing w:line="360" w:lineRule="auto"/>
              <w:jc w:val="both"/>
            </w:pPr>
            <w: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451B0B" w:rsidP="00916150">
            <w:pPr>
              <w:spacing w:line="360" w:lineRule="auto"/>
              <w:jc w:val="both"/>
            </w:pPr>
            <w:r w:rsidRPr="00451B0B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3EBFB8A" wp14:editId="7F1D9E51">
                      <wp:simplePos x="0" y="0"/>
                      <wp:positionH relativeFrom="column">
                        <wp:posOffset>923897</wp:posOffset>
                      </wp:positionH>
                      <wp:positionV relativeFrom="paragraph">
                        <wp:posOffset>-2568</wp:posOffset>
                      </wp:positionV>
                      <wp:extent cx="4023360" cy="2719346"/>
                      <wp:effectExtent l="0" t="0" r="0" b="508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3360" cy="271934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C7C95" w:rsidRDefault="001C7C95"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noProof/>
                                      <w:lang w:eastAsia="vi-VN"/>
                                    </w:rPr>
                                    <w:drawing>
                                      <wp:inline distT="0" distB="0" distL="0" distR="0" wp14:anchorId="606078B0" wp14:editId="7002F19E">
                                        <wp:extent cx="3729162" cy="2615979"/>
                                        <wp:effectExtent l="0" t="0" r="5080" b="0"/>
                                        <wp:docPr id="4" name="Picture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8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731285" cy="261746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97" type="#_x0000_t202" style="position:absolute;left:0;text-align:left;margin-left:72.75pt;margin-top:-.2pt;width:316.8pt;height:214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" filled="f" stroked="f">
                      <v:textbox>
                        <w:txbxContent>
                          <w:p w:rsidR="001C7C95" w:rsidRDefault="001C7C95">
                            <w:r>
                              <w:rPr>
                                <w:rFonts w:ascii="Times New Roman" w:hAnsi="Times New Roman" w:cs="Times New Roman"/>
                                <w:b/>
                                <w:noProof/>
                                <w:lang w:eastAsia="vi-VN"/>
                              </w:rPr>
                              <w:drawing>
                                <wp:inline distT="0" distB="0" distL="0" distR="0" wp14:anchorId="606078B0" wp14:editId="7002F19E">
                                  <wp:extent cx="3729162" cy="2615979"/>
                                  <wp:effectExtent l="0" t="0" r="508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31285" cy="26174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5525B">
              <w:t>10</w:t>
            </w:r>
          </w:p>
        </w:tc>
      </w:tr>
      <w:tr w:rsidR="0005525B" w:rsidTr="0005525B">
        <w:trPr>
          <w:trHeight w:val="567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0</w:t>
            </w:r>
          </w:p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x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x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</w:tc>
      </w:tr>
      <w:tr w:rsidR="0005525B" w:rsidTr="0005525B">
        <w:trPr>
          <w:trHeight w:val="567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5525B" w:rsidRDefault="0005525B" w:rsidP="00916150">
            <w:pPr>
              <w:spacing w:line="360" w:lineRule="auto"/>
              <w:jc w:val="both"/>
            </w:pPr>
            <w:r>
              <w:rPr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E4F8AAE" wp14:editId="3C87F56D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21590</wp:posOffset>
                      </wp:positionV>
                      <wp:extent cx="620395" cy="174625"/>
                      <wp:effectExtent l="10795" t="12065" r="6985" b="13335"/>
                      <wp:wrapNone/>
                      <wp:docPr id="75" name="Oval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0395" cy="17462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75" o:spid="_x0000_s1026" style="position:absolute;margin-left:-1.4pt;margin-top:1.7pt;width:48.85pt;height:1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" filled="f"/>
                  </w:pict>
                </mc:Fallback>
              </mc:AlternateContent>
            </w:r>
            <w:r>
              <w:t>1</w:t>
            </w:r>
          </w:p>
        </w:tc>
        <w:tc>
          <w:tcPr>
            <w:tcW w:w="567" w:type="dxa"/>
          </w:tcPr>
          <w:p w:rsidR="0005525B" w:rsidRDefault="0005525B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</w:tcPr>
          <w:p w:rsidR="0005525B" w:rsidRDefault="0005525B" w:rsidP="00916150">
            <w:pPr>
              <w:spacing w:line="360" w:lineRule="auto"/>
              <w:jc w:val="both"/>
            </w:pPr>
          </w:p>
        </w:tc>
      </w:tr>
    </w:tbl>
    <w:p w:rsidR="0005525B" w:rsidRDefault="0005525B" w:rsidP="0091615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R= KQ</w:t>
      </w:r>
    </w:p>
    <w:p w:rsidR="0005525B" w:rsidRDefault="0005525B" w:rsidP="00916150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51"/>
        <w:gridCol w:w="567"/>
        <w:gridCol w:w="567"/>
        <w:gridCol w:w="567"/>
        <w:gridCol w:w="567"/>
      </w:tblGrid>
      <w:tr w:rsidR="0005525B" w:rsidTr="0005525B">
        <w:trPr>
          <w:trHeight w:val="567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 xml:space="preserve">     JK</w:t>
            </w:r>
          </w:p>
          <w:p w:rsidR="0005525B" w:rsidRDefault="0005525B" w:rsidP="00916150">
            <w:pPr>
              <w:spacing w:line="360" w:lineRule="auto"/>
              <w:jc w:val="both"/>
            </w:pPr>
            <w:r>
              <w:t>Qn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05525B" w:rsidP="00916150">
            <w:pPr>
              <w:spacing w:line="360" w:lineRule="auto"/>
              <w:jc w:val="both"/>
            </w:pPr>
            <w:r>
              <w:t>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05525B" w:rsidP="00916150">
            <w:pPr>
              <w:spacing w:line="360" w:lineRule="auto"/>
              <w:jc w:val="both"/>
            </w:pPr>
            <w:r>
              <w:t>0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05525B" w:rsidP="00916150">
            <w:pPr>
              <w:spacing w:line="360" w:lineRule="auto"/>
              <w:jc w:val="both"/>
            </w:pPr>
            <w: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  <w:p w:rsidR="0005525B" w:rsidRDefault="0005525B" w:rsidP="00916150">
            <w:pPr>
              <w:spacing w:line="360" w:lineRule="auto"/>
              <w:jc w:val="both"/>
            </w:pPr>
            <w:r>
              <w:t>10</w:t>
            </w:r>
          </w:p>
        </w:tc>
      </w:tr>
      <w:tr w:rsidR="0005525B" w:rsidTr="0005525B">
        <w:trPr>
          <w:trHeight w:val="567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0</w:t>
            </w:r>
          </w:p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rPr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6DF23A0" wp14:editId="79668079">
                      <wp:simplePos x="0" y="0"/>
                      <wp:positionH relativeFrom="column">
                        <wp:posOffset>35560</wp:posOffset>
                      </wp:positionH>
                      <wp:positionV relativeFrom="paragraph">
                        <wp:posOffset>-6985</wp:posOffset>
                      </wp:positionV>
                      <wp:extent cx="556895" cy="285750"/>
                      <wp:effectExtent l="6985" t="12065" r="7620" b="6985"/>
                      <wp:wrapNone/>
                      <wp:docPr id="74" name="Oval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6895" cy="28575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74" o:spid="_x0000_s1026" style="position:absolute;margin-left:2.8pt;margin-top:-.55pt;width:43.85pt;height:2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" filled="f"/>
                  </w:pict>
                </mc:Fallback>
              </mc:AlternateContent>
            </w: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1</w:t>
            </w:r>
          </w:p>
        </w:tc>
      </w:tr>
      <w:tr w:rsidR="0005525B" w:rsidTr="0005525B">
        <w:trPr>
          <w:trHeight w:val="567"/>
        </w:trPr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05525B" w:rsidRDefault="0005525B" w:rsidP="00916150">
            <w:pPr>
              <w:spacing w:line="360" w:lineRule="auto"/>
              <w:jc w:val="both"/>
            </w:pPr>
            <w:r>
              <w:t>x</w:t>
            </w:r>
          </w:p>
        </w:tc>
        <w:tc>
          <w:tcPr>
            <w:tcW w:w="567" w:type="dxa"/>
          </w:tcPr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5525B" w:rsidRDefault="0005525B" w:rsidP="00916150">
            <w:pPr>
              <w:spacing w:line="360" w:lineRule="auto"/>
              <w:jc w:val="both"/>
            </w:pPr>
          </w:p>
        </w:tc>
        <w:tc>
          <w:tcPr>
            <w:tcW w:w="567" w:type="dxa"/>
          </w:tcPr>
          <w:p w:rsidR="0005525B" w:rsidRDefault="0005525B" w:rsidP="00916150">
            <w:pPr>
              <w:spacing w:line="360" w:lineRule="auto"/>
              <w:jc w:val="both"/>
            </w:pPr>
            <w:r>
              <w:t>x</w:t>
            </w:r>
          </w:p>
        </w:tc>
      </w:tr>
    </w:tbl>
    <w:p w:rsidR="0005525B" w:rsidRDefault="0005525B" w:rsidP="00916150">
      <w:pPr>
        <w:spacing w:after="0" w:line="360" w:lineRule="auto"/>
        <w:jc w:val="both"/>
        <w:rPr>
          <w:rFonts w:ascii="Times New Roman" w:hAnsi="Times New Roman" w:cs="Times New Roman"/>
          <w:b/>
          <w:noProof/>
          <w:lang w:val="en-US" w:eastAsia="vi-VN"/>
        </w:rPr>
      </w:pPr>
      <w:r>
        <w:rPr>
          <w:rFonts w:ascii="Times New Roman" w:hAnsi="Times New Roman" w:cs="Times New Roman"/>
          <w:b/>
        </w:rPr>
        <w:t xml:space="preserve">S = </w:t>
      </w:r>
      <w:r w:rsidRPr="009A264F">
        <w:rPr>
          <w:rFonts w:ascii="Times New Roman" w:hAnsi="Times New Roman" w:cs="Times New Roman"/>
          <w:b/>
          <w:position w:val="-12"/>
        </w:rPr>
        <w:object w:dxaOrig="460" w:dyaOrig="440">
          <v:shape id="_x0000_i1033" type="#_x0000_t75" style="width:23.15pt;height:21.9pt" o:ole="">
            <v:imagedata r:id="rId30" o:title=""/>
          </v:shape>
          <o:OLEObject Type="Embed" ProgID="Equation.DSMT4" ShapeID="_x0000_i1033" DrawAspect="Content" ObjectID="_1508156679" r:id="rId31"/>
        </w:object>
      </w:r>
      <w:r w:rsidR="00451B0B" w:rsidRPr="00451B0B">
        <w:rPr>
          <w:rFonts w:ascii="Times New Roman" w:hAnsi="Times New Roman" w:cs="Times New Roman"/>
          <w:b/>
          <w:noProof/>
          <w:lang w:eastAsia="vi-VN"/>
        </w:rPr>
        <w:t xml:space="preserve"> </w:t>
      </w:r>
    </w:p>
    <w:p w:rsidR="007B6A13" w:rsidRPr="00A725F3" w:rsidRDefault="007B6A13" w:rsidP="00A725F3">
      <w:pPr>
        <w:spacing w:after="0" w:line="360" w:lineRule="auto"/>
        <w:jc w:val="both"/>
        <w:rPr>
          <w:rFonts w:asciiTheme="majorHAnsi" w:hAnsiTheme="majorHAnsi" w:cstheme="majorHAnsi"/>
        </w:rPr>
      </w:pPr>
    </w:p>
    <w:p w:rsidR="007B6A13" w:rsidRPr="00A725F3" w:rsidRDefault="00A725F3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A725F3">
        <w:rPr>
          <w:rFonts w:asciiTheme="majorHAnsi" w:hAnsiTheme="majorHAnsi" w:cstheme="majorHAnsi"/>
          <w:b/>
          <w:sz w:val="28"/>
          <w:szCs w:val="28"/>
          <w:u w:val="single"/>
        </w:rPr>
        <w:t>Câu 11</w:t>
      </w:r>
      <w:r w:rsidR="007B6A13" w:rsidRPr="00A725F3">
        <w:rPr>
          <w:rFonts w:asciiTheme="majorHAnsi" w:hAnsiTheme="majorHAnsi" w:cstheme="majorHAnsi"/>
          <w:b/>
          <w:sz w:val="28"/>
          <w:szCs w:val="28"/>
        </w:rPr>
        <w:t>:</w:t>
      </w:r>
      <w:r w:rsidR="003221F8" w:rsidRPr="00A725F3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="007B6A13" w:rsidRPr="00A725F3">
        <w:rPr>
          <w:rFonts w:asciiTheme="majorHAnsi" w:hAnsiTheme="majorHAnsi" w:cstheme="majorHAnsi"/>
          <w:b/>
          <w:sz w:val="28"/>
          <w:szCs w:val="28"/>
        </w:rPr>
        <w:t xml:space="preserve">Cho tổ chức máy tính two-bus như hình vẽ. </w:t>
      </w:r>
      <w:r w:rsidR="007B6A13" w:rsidRPr="00A725F3">
        <w:rPr>
          <w:rFonts w:asciiTheme="majorHAnsi" w:hAnsiTheme="majorHAnsi" w:cstheme="majorHAnsi"/>
          <w:b/>
          <w:sz w:val="28"/>
          <w:szCs w:val="28"/>
          <w:lang w:val="pt-BR"/>
        </w:rPr>
        <w:t xml:space="preserve">Các thanh ghi đa dụng R0,R1,…,R7. </w:t>
      </w:r>
    </w:p>
    <w:p w:rsidR="007B6A13" w:rsidRPr="00FB3B56" w:rsidRDefault="007B6A13" w:rsidP="00916150">
      <w:pPr>
        <w:spacing w:after="0" w:line="360" w:lineRule="auto"/>
        <w:ind w:left="1080"/>
        <w:jc w:val="both"/>
        <w:rPr>
          <w:rFonts w:asciiTheme="majorHAnsi" w:hAnsiTheme="majorHAnsi" w:cstheme="majorHAnsi"/>
        </w:rPr>
      </w:pPr>
      <w:r w:rsidRPr="00FB3B56">
        <w:rPr>
          <w:rFonts w:asciiTheme="majorHAnsi" w:hAnsiTheme="majorHAnsi" w:cstheme="majorHAnsi"/>
          <w:noProof/>
          <w:lang w:eastAsia="vi-VN"/>
        </w:rPr>
        <w:drawing>
          <wp:inline distT="0" distB="0" distL="0" distR="0" wp14:anchorId="5D427BD7" wp14:editId="5A95DEC4">
            <wp:extent cx="3981450" cy="1543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A13" w:rsidRPr="00A725F3" w:rsidRDefault="007B6A13" w:rsidP="00916150">
      <w:pPr>
        <w:spacing w:after="0" w:line="360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A725F3">
        <w:rPr>
          <w:rFonts w:asciiTheme="majorHAnsi" w:hAnsiTheme="majorHAnsi" w:cstheme="majorHAnsi"/>
          <w:b/>
          <w:sz w:val="28"/>
          <w:szCs w:val="28"/>
        </w:rPr>
        <w:t>Hãy thực thi lệnh sau ADD R1, (R5). Biết rằng R1=10, R5=300 và giá trị chứa trong ô nhớ 300 là 50.</w:t>
      </w:r>
    </w:p>
    <w:p w:rsidR="00A725F3" w:rsidRDefault="00A725F3" w:rsidP="00A725F3">
      <w:pPr>
        <w:spacing w:after="0" w:line="360" w:lineRule="auto"/>
        <w:ind w:left="-57"/>
        <w:jc w:val="center"/>
        <w:rPr>
          <w:rFonts w:asciiTheme="majorHAnsi" w:hAnsiTheme="majorHAnsi" w:cstheme="majorHAnsi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lastRenderedPageBreak/>
        <w:t>Tr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ả</w:t>
      </w:r>
      <w:r w:rsidRPr="001C7C95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 xml:space="preserve"> lời</w:t>
      </w:r>
      <w:r w:rsidRPr="001C7C95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AF7488" w:rsidRPr="00A725F3" w:rsidRDefault="00AF7488" w:rsidP="00916150">
      <w:pPr>
        <w:spacing w:after="0" w:line="360" w:lineRule="auto"/>
        <w:ind w:left="-57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A725F3">
        <w:rPr>
          <w:rFonts w:asciiTheme="majorHAnsi" w:hAnsiTheme="majorHAnsi" w:cstheme="majorHAnsi"/>
          <w:sz w:val="28"/>
          <w:szCs w:val="28"/>
          <w:lang w:val="en-US"/>
        </w:rPr>
        <w:t>Two –bus có 4 step</w:t>
      </w:r>
    </w:p>
    <w:p w:rsidR="00A725F3" w:rsidRDefault="00AF7488" w:rsidP="00916150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Step</w:t>
      </w:r>
      <w:r w:rsidRPr="00A725F3">
        <w:rPr>
          <w:rFonts w:asciiTheme="majorHAnsi" w:hAnsiTheme="majorHAnsi" w:cstheme="majorHAnsi"/>
          <w:color w:val="333333"/>
          <w:sz w:val="28"/>
          <w:szCs w:val="28"/>
        </w:rPr>
        <w:br/>
      </w:r>
      <w:r w:rsid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 xml:space="preserve">t0: </w:t>
      </w: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MAR &lt;-- (R2) // MAR&lt;-100H</w:t>
      </w:r>
    </w:p>
    <w:p w:rsidR="00A725F3" w:rsidRDefault="00AF7488" w:rsidP="00916150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t1: MDR &lt;-- M(MAR) // MDR &lt;-M(100H) = 500</w:t>
      </w:r>
    </w:p>
    <w:p w:rsidR="00A725F3" w:rsidRDefault="00AF7488" w:rsidP="00916150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t2: A &lt;-- (MDR) + R1 //A&lt;-- 500 + 10 = 510</w:t>
      </w:r>
    </w:p>
    <w:p w:rsidR="00AF7488" w:rsidRPr="00A725F3" w:rsidRDefault="00AF7488" w:rsidP="00916150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t3: R1&lt;--A</w:t>
      </w:r>
    </w:p>
    <w:p w:rsidR="00A725F3" w:rsidRDefault="00A725F3" w:rsidP="00A725F3">
      <w:pPr>
        <w:spacing w:after="0" w:line="360" w:lineRule="auto"/>
        <w:jc w:val="both"/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</w:pPr>
    </w:p>
    <w:p w:rsidR="00A725F3" w:rsidRPr="00A725F3" w:rsidRDefault="00A725F3" w:rsidP="00A725F3">
      <w:pPr>
        <w:spacing w:after="0" w:line="360" w:lineRule="auto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D</w:t>
      </w:r>
      <w:r w:rsidR="00AF7488"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ạng two-bus có thề viết 1 dạng khác</w:t>
      </w:r>
    </w:p>
    <w:p w:rsidR="00A725F3" w:rsidRDefault="00AF7488" w:rsidP="00916150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Step</w:t>
      </w:r>
    </w:p>
    <w:p w:rsidR="00A725F3" w:rsidRDefault="00AF7488" w:rsidP="00916150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t0 : MAR &lt;-- (R2) // MAR&lt;-100H</w:t>
      </w:r>
    </w:p>
    <w:p w:rsidR="00A725F3" w:rsidRDefault="00AF7488" w:rsidP="00A725F3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t1: MDR &lt;-- M(MAR) // MDR &lt;-M(100H) = 500</w:t>
      </w:r>
    </w:p>
    <w:p w:rsidR="00A725F3" w:rsidRDefault="00AF7488" w:rsidP="00A725F3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t2: A&lt;- (MDR) //A &lt;-- 500</w:t>
      </w:r>
    </w:p>
    <w:p w:rsidR="00AF7488" w:rsidRPr="00A725F3" w:rsidRDefault="00AF7488" w:rsidP="00A725F3">
      <w:pPr>
        <w:pStyle w:val="ListParagraph"/>
        <w:spacing w:after="0" w:line="360" w:lineRule="auto"/>
        <w:contextualSpacing w:val="0"/>
        <w:jc w:val="both"/>
        <w:rPr>
          <w:rFonts w:asciiTheme="majorHAnsi" w:hAnsiTheme="majorHAnsi" w:cstheme="majorHAnsi"/>
          <w:color w:val="333333"/>
          <w:sz w:val="28"/>
          <w:szCs w:val="28"/>
        </w:rPr>
      </w:pPr>
      <w:r w:rsidRPr="00A725F3">
        <w:rPr>
          <w:rFonts w:asciiTheme="majorHAnsi" w:hAnsiTheme="majorHAnsi" w:cstheme="majorHAnsi"/>
          <w:color w:val="333333"/>
          <w:sz w:val="28"/>
          <w:szCs w:val="28"/>
          <w:shd w:val="clear" w:color="auto" w:fill="FAFAFA"/>
        </w:rPr>
        <w:t>t3: R1 &lt;-- (R1) + A //R1&lt;-- 10+500= 510</w:t>
      </w:r>
    </w:p>
    <w:p w:rsidR="00A725F3" w:rsidRPr="007B6A13" w:rsidRDefault="007B6A13" w:rsidP="00A725F3">
      <w:pPr>
        <w:spacing w:after="0" w:line="360" w:lineRule="auto"/>
        <w:ind w:left="-57"/>
        <w:jc w:val="both"/>
        <w:rPr>
          <w:rFonts w:ascii="Times New Roman" w:hAnsi="Times New Roman" w:cs="Times New Roman"/>
          <w:sz w:val="24"/>
        </w:rPr>
      </w:pPr>
      <w:r w:rsidRPr="00FB3B56">
        <w:rPr>
          <w:rFonts w:asciiTheme="majorHAnsi" w:hAnsiTheme="majorHAnsi" w:cstheme="majorHAnsi"/>
        </w:rPr>
        <w:br/>
      </w:r>
    </w:p>
    <w:p w:rsidR="00BB3E1B" w:rsidRPr="007B6A13" w:rsidRDefault="00845709" w:rsidP="00A725F3">
      <w:pPr>
        <w:tabs>
          <w:tab w:val="left" w:pos="2279"/>
        </w:tabs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-------------------------------HẾT----------------------------</w:t>
      </w:r>
      <w:bookmarkStart w:id="0" w:name="_GoBack"/>
      <w:bookmarkEnd w:id="0"/>
    </w:p>
    <w:sectPr w:rsidR="00BB3E1B" w:rsidRPr="007B6A13" w:rsidSect="001C7C95">
      <w:footerReference w:type="default" r:id="rId33"/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5BEB" w:rsidRDefault="00E05BEB" w:rsidP="00916150">
      <w:pPr>
        <w:spacing w:after="0" w:line="240" w:lineRule="auto"/>
      </w:pPr>
      <w:r>
        <w:separator/>
      </w:r>
    </w:p>
  </w:endnote>
  <w:endnote w:type="continuationSeparator" w:id="0">
    <w:p w:rsidR="00E05BEB" w:rsidRDefault="00E05BEB" w:rsidP="009161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247992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noProof/>
        <w:sz w:val="28"/>
        <w:szCs w:val="28"/>
      </w:rPr>
    </w:sdtEndPr>
    <w:sdtContent>
      <w:p w:rsidR="001C7C95" w:rsidRPr="00916150" w:rsidRDefault="001C7C95" w:rsidP="00916150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916150">
          <w:rPr>
            <w:rFonts w:ascii="Times New Roman" w:hAnsi="Times New Roman" w:cs="Times New Roman"/>
            <w:b/>
            <w:sz w:val="28"/>
            <w:szCs w:val="28"/>
          </w:rPr>
          <w:fldChar w:fldCharType="begin"/>
        </w:r>
        <w:r w:rsidRPr="00916150">
          <w:rPr>
            <w:rFonts w:ascii="Times New Roman" w:hAnsi="Times New Roman" w:cs="Times New Roman"/>
            <w:b/>
            <w:sz w:val="28"/>
            <w:szCs w:val="28"/>
          </w:rPr>
          <w:instrText xml:space="preserve"> PAGE   \* MERGEFORMAT </w:instrText>
        </w:r>
        <w:r w:rsidRPr="00916150">
          <w:rPr>
            <w:rFonts w:ascii="Times New Roman" w:hAnsi="Times New Roman" w:cs="Times New Roman"/>
            <w:b/>
            <w:sz w:val="28"/>
            <w:szCs w:val="28"/>
          </w:rPr>
          <w:fldChar w:fldCharType="separate"/>
        </w:r>
        <w:r w:rsidR="00845709">
          <w:rPr>
            <w:rFonts w:ascii="Times New Roman" w:hAnsi="Times New Roman" w:cs="Times New Roman"/>
            <w:b/>
            <w:noProof/>
            <w:sz w:val="28"/>
            <w:szCs w:val="28"/>
          </w:rPr>
          <w:t>9</w:t>
        </w:r>
        <w:r w:rsidRPr="00916150">
          <w:rPr>
            <w:rFonts w:ascii="Times New Roman" w:hAnsi="Times New Roman" w:cs="Times New Roman"/>
            <w:b/>
            <w:noProof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5BEB" w:rsidRDefault="00E05BEB" w:rsidP="00916150">
      <w:pPr>
        <w:spacing w:after="0" w:line="240" w:lineRule="auto"/>
      </w:pPr>
      <w:r>
        <w:separator/>
      </w:r>
    </w:p>
  </w:footnote>
  <w:footnote w:type="continuationSeparator" w:id="0">
    <w:p w:rsidR="00E05BEB" w:rsidRDefault="00E05BEB" w:rsidP="009161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91703"/>
    <w:multiLevelType w:val="hybridMultilevel"/>
    <w:tmpl w:val="D9505ED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3A53C8"/>
    <w:multiLevelType w:val="hybridMultilevel"/>
    <w:tmpl w:val="736A2F46"/>
    <w:lvl w:ilvl="0" w:tplc="F4A871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57040858"/>
    <w:multiLevelType w:val="hybridMultilevel"/>
    <w:tmpl w:val="8D94EAC4"/>
    <w:lvl w:ilvl="0" w:tplc="E01892C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AEC34D3"/>
    <w:multiLevelType w:val="hybridMultilevel"/>
    <w:tmpl w:val="8D94EAC4"/>
    <w:lvl w:ilvl="0" w:tplc="E01892C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F484B28"/>
    <w:multiLevelType w:val="hybridMultilevel"/>
    <w:tmpl w:val="736A2F46"/>
    <w:lvl w:ilvl="0" w:tplc="F4A871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63C9"/>
    <w:rsid w:val="0005525B"/>
    <w:rsid w:val="00083D50"/>
    <w:rsid w:val="000A6658"/>
    <w:rsid w:val="00174B2E"/>
    <w:rsid w:val="001C7C95"/>
    <w:rsid w:val="001E1CEA"/>
    <w:rsid w:val="001E3D0E"/>
    <w:rsid w:val="002B6A91"/>
    <w:rsid w:val="003221F8"/>
    <w:rsid w:val="003559B2"/>
    <w:rsid w:val="003625CE"/>
    <w:rsid w:val="0037164A"/>
    <w:rsid w:val="003D761B"/>
    <w:rsid w:val="0044256A"/>
    <w:rsid w:val="00451B0B"/>
    <w:rsid w:val="00480061"/>
    <w:rsid w:val="004E29D9"/>
    <w:rsid w:val="00521EF0"/>
    <w:rsid w:val="005463C9"/>
    <w:rsid w:val="00554668"/>
    <w:rsid w:val="005A4A50"/>
    <w:rsid w:val="005E27D1"/>
    <w:rsid w:val="00706627"/>
    <w:rsid w:val="007B6A13"/>
    <w:rsid w:val="00845709"/>
    <w:rsid w:val="008777F2"/>
    <w:rsid w:val="00906244"/>
    <w:rsid w:val="00916150"/>
    <w:rsid w:val="00962D58"/>
    <w:rsid w:val="00A27C2B"/>
    <w:rsid w:val="00A707F6"/>
    <w:rsid w:val="00A725F3"/>
    <w:rsid w:val="00AF7488"/>
    <w:rsid w:val="00B11251"/>
    <w:rsid w:val="00B31A49"/>
    <w:rsid w:val="00B31D09"/>
    <w:rsid w:val="00BB3E1B"/>
    <w:rsid w:val="00CC1E9E"/>
    <w:rsid w:val="00D41126"/>
    <w:rsid w:val="00D43014"/>
    <w:rsid w:val="00E05BEB"/>
    <w:rsid w:val="00F020B7"/>
    <w:rsid w:val="00F47A7B"/>
    <w:rsid w:val="00F65B0A"/>
    <w:rsid w:val="00FB3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463C9"/>
    <w:pPr>
      <w:ind w:left="720"/>
      <w:contextualSpacing/>
    </w:pPr>
  </w:style>
  <w:style w:type="table" w:styleId="TableGrid">
    <w:name w:val="Table Grid"/>
    <w:basedOn w:val="TableNormal"/>
    <w:rsid w:val="002B6A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8777F2"/>
  </w:style>
  <w:style w:type="paragraph" w:styleId="BalloonText">
    <w:name w:val="Balloon Text"/>
    <w:basedOn w:val="Normal"/>
    <w:link w:val="BalloonTextChar"/>
    <w:uiPriority w:val="99"/>
    <w:semiHidden/>
    <w:unhideWhenUsed/>
    <w:rsid w:val="0008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062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161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6150"/>
  </w:style>
  <w:style w:type="paragraph" w:styleId="Footer">
    <w:name w:val="footer"/>
    <w:basedOn w:val="Normal"/>
    <w:link w:val="FooterChar"/>
    <w:uiPriority w:val="99"/>
    <w:unhideWhenUsed/>
    <w:rsid w:val="009161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615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463C9"/>
    <w:pPr>
      <w:ind w:left="720"/>
      <w:contextualSpacing/>
    </w:pPr>
  </w:style>
  <w:style w:type="table" w:styleId="TableGrid">
    <w:name w:val="Table Grid"/>
    <w:basedOn w:val="TableNormal"/>
    <w:rsid w:val="002B6A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8777F2"/>
  </w:style>
  <w:style w:type="paragraph" w:styleId="BalloonText">
    <w:name w:val="Balloon Text"/>
    <w:basedOn w:val="Normal"/>
    <w:link w:val="BalloonTextChar"/>
    <w:uiPriority w:val="99"/>
    <w:semiHidden/>
    <w:unhideWhenUsed/>
    <w:rsid w:val="0008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062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161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6150"/>
  </w:style>
  <w:style w:type="paragraph" w:styleId="Footer">
    <w:name w:val="footer"/>
    <w:basedOn w:val="Normal"/>
    <w:link w:val="FooterChar"/>
    <w:uiPriority w:val="99"/>
    <w:unhideWhenUsed/>
    <w:rsid w:val="009161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61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79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image" Target="media/image13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9</Pages>
  <Words>556</Words>
  <Characters>317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ongThao</dc:creator>
  <cp:keywords>ktmt,httt05,10520140</cp:keywords>
  <cp:lastModifiedBy>Nguyen hung</cp:lastModifiedBy>
  <cp:revision>34</cp:revision>
  <dcterms:created xsi:type="dcterms:W3CDTF">2011-05-31T08:38:00Z</dcterms:created>
  <dcterms:modified xsi:type="dcterms:W3CDTF">2015-11-04T08:38:00Z</dcterms:modified>
</cp:coreProperties>
</file>